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2C5C19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8566111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15pt" o:ole="">
            <v:imagedata r:id="rId13" o:title=""/>
          </v:shape>
          <o:OLEObject Type="Embed" ProgID="ChemDraw.Document.6.0" ShapeID="_x0000_i1026" DrawAspect="Content" ObjectID="_1760163733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pt;height:143.4pt" o:ole="">
            <v:imagedata r:id="rId18" o:title=""/>
          </v:shape>
          <o:OLEObject Type="Embed" ProgID="ChemDraw.Document.6.0" ShapeID="_x0000_i1027" DrawAspect="Content" ObjectID="_1760163734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7.15pt;height:1in" o:ole="">
            <v:imagedata r:id="rId23" o:title=""/>
          </v:shape>
          <o:OLEObject Type="Embed" ProgID="ChemDraw.Document.6.0" ShapeID="_x0000_i1028" DrawAspect="Content" ObjectID="_1760163735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5pt" o:ole="">
            <v:imagedata r:id="rId25" o:title=""/>
          </v:shape>
          <o:OLEObject Type="Embed" ProgID="ChemDraw.Document.6.0" ShapeID="_x0000_i1029" DrawAspect="Content" ObjectID="_1760163736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5pt;height:20.5pt" o:ole="">
            <v:imagedata r:id="rId27" o:title=""/>
          </v:shape>
          <o:OLEObject Type="Embed" ProgID="ChemDraw.Document.6.0" ShapeID="_x0000_i1030" DrawAspect="Content" ObjectID="_1760163737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5pt;height:28.55pt" o:ole="">
            <v:imagedata r:id="rId29" o:title=""/>
          </v:shape>
          <o:OLEObject Type="Embed" ProgID="ChemDraw.Document.6.0" ShapeID="_x0000_i1031" DrawAspect="Content" ObjectID="_1760163738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85pt;height:57.1pt" o:ole="">
            <v:imagedata r:id="rId31" o:title=""/>
          </v:shape>
          <o:OLEObject Type="Embed" ProgID="ChemDraw.Document.6.0" ShapeID="_x0000_i1032" DrawAspect="Content" ObjectID="_1760163739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5pt;height:106.15pt" o:ole="">
            <v:imagedata r:id="rId33" o:title=""/>
          </v:shape>
          <o:OLEObject Type="Embed" ProgID="ChemDraw.Document.6.0" ShapeID="_x0000_i1033" DrawAspect="Content" ObjectID="_1760163740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95pt;height:39.7pt" o:ole="">
            <v:imagedata r:id="rId35" o:title=""/>
          </v:shape>
          <o:OLEObject Type="Embed" ProgID="ChemDraw.Document.6.0" ShapeID="_x0000_i1034" DrawAspect="Content" ObjectID="_1760163741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Toc148566121"/>
      <w:bookmarkStart w:id="68" w:name="_Hlk48053739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7"/>
    </w:p>
    <w:bookmarkEnd w:id="68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8566123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8566124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8566125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8566130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8566131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8566132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8566133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7pt;height:45.95pt" o:ole="">
            <v:imagedata r:id="rId45" o:title=""/>
          </v:shape>
          <o:OLEObject Type="Embed" ProgID="ChemDraw.Document.6.0" ShapeID="_x0000_i1035" DrawAspect="Content" ObjectID="_1760163742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3pt;height:47.8pt" o:ole="">
            <v:imagedata r:id="rId48" o:title=""/>
          </v:shape>
          <o:OLEObject Type="Embed" ProgID="ChemDraw.Document.6.0" ShapeID="_x0000_i1036" DrawAspect="Content" ObjectID="_1760163743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48566134"/>
      <w:bookmarkStart w:id="126" w:name="_Toc133876563"/>
      <w:bookmarkStart w:id="127" w:name="_Toc133963179"/>
      <w:bookmarkStart w:id="128" w:name="_Toc133965238"/>
      <w:bookmarkStart w:id="129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5"/>
    </w:p>
    <w:bookmarkEnd w:id="126"/>
    <w:bookmarkEnd w:id="127"/>
    <w:bookmarkEnd w:id="128"/>
    <w:bookmarkEnd w:id="129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8566135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8566136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8566137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9pt;height:15.5pt" o:ole="">
                  <v:imagedata r:id="rId55" o:title=""/>
                </v:shape>
                <o:OLEObject Type="Embed" ProgID="ChemDraw.Document.6.0" ShapeID="_x0000_i114365" DrawAspect="Content" ObjectID="_1760163744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5pt;height:16.75pt" o:ole="">
                  <v:imagedata r:id="rId57" o:title=""/>
                </v:shape>
                <o:OLEObject Type="Embed" ProgID="ChemDraw.Document.6.0" ShapeID="_x0000_i114393" DrawAspect="Content" ObjectID="_1760163745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5pt;height:14.9pt" o:ole="">
                  <v:imagedata r:id="rId59" o:title=""/>
                </v:shape>
                <o:OLEObject Type="Embed" ProgID="ChemDraw.Document.6.0" ShapeID="_x0000_i114411" DrawAspect="Content" ObjectID="_1760163746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5pt;height:17.4pt" o:ole="">
                  <v:imagedata r:id="rId61" o:title=""/>
                </v:shape>
                <o:OLEObject Type="Embed" ProgID="ChemDraw.Document.6.0" ShapeID="_x0000_i114602" DrawAspect="Content" ObjectID="_1760163747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5pt;height:18pt" o:ole="">
                  <v:imagedata r:id="rId63" o:title=""/>
                </v:shape>
                <o:OLEObject Type="Embed" ProgID="ChemDraw.Document.6.0" ShapeID="_x0000_i114619" DrawAspect="Content" ObjectID="_1760163748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55pt;height:18pt" o:ole="">
                  <v:imagedata r:id="rId65" o:title=""/>
                </v:shape>
                <o:OLEObject Type="Embed" ProgID="ChemDraw.Document.6.0" ShapeID="_x0000_i114645" DrawAspect="Content" ObjectID="_1760163749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8566139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8566141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8566142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8566143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8566147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8566148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95pt;height:50.3pt" o:ole="">
            <v:imagedata r:id="rId72" o:title=""/>
          </v:shape>
          <o:OLEObject Type="Embed" ProgID="ChemDraw.Document.6.0" ShapeID="_x0000_i114659" DrawAspect="Content" ObjectID="_1760163750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8566149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2pt;height:58.35pt" o:ole="">
            <v:imagedata r:id="rId74" o:title=""/>
          </v:shape>
          <o:OLEObject Type="Embed" ProgID="ChemDraw.Document.6.0" ShapeID="_x0000_i1044" DrawAspect="Content" ObjectID="_1760163751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8566150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5pt;height:118.55pt" o:ole="">
            <v:imagedata r:id="rId81" o:title=""/>
          </v:shape>
          <o:OLEObject Type="Embed" ProgID="ChemDraw.Document.6.0" ShapeID="_x0000_i1045" DrawAspect="Content" ObjectID="_1760163752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8566151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9pt;height:78.2pt" o:ole="">
            <v:imagedata r:id="rId83" o:title=""/>
          </v:shape>
          <o:OLEObject Type="Embed" ProgID="ChemDraw.Document.6.0" ShapeID="_x0000_i1046" DrawAspect="Content" ObjectID="_1760163753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5pt;height:54pt" o:ole="">
            <v:imagedata r:id="rId85" o:title=""/>
          </v:shape>
          <o:OLEObject Type="Embed" ProgID="ChemDraw.Document.6.0" ShapeID="_x0000_i1047" DrawAspect="Content" ObjectID="_1760163754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2.05pt;height:70.75pt" o:ole="">
            <v:imagedata r:id="rId87" o:title=""/>
          </v:shape>
          <o:OLEObject Type="Embed" ProgID="ChemDraw.Document.6.0" ShapeID="_x0000_i1048" DrawAspect="Content" ObjectID="_1760163755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4pt;height:23.6pt" o:ole="">
            <v:imagedata r:id="rId89" o:title=""/>
          </v:shape>
          <o:OLEObject Type="Embed" ProgID="ChemDraw.Document.6.0" ShapeID="_x0000_i1049" DrawAspect="Content" ObjectID="_1760163756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6pt;height:22.35pt" o:ole="">
            <v:imagedata r:id="rId91" o:title=""/>
          </v:shape>
          <o:OLEObject Type="Embed" ProgID="ChemDraw.Document.6.0" ShapeID="_x0000_i1050" DrawAspect="Content" ObjectID="_1760163757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45pt;height:58.35pt" o:ole="">
            <v:imagedata r:id="rId93" o:title=""/>
          </v:shape>
          <o:OLEObject Type="Embed" ProgID="ChemDraw.Document.6.0" ShapeID="_x0000_i1051" DrawAspect="Content" ObjectID="_1760163758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8566153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8566156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8566157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8566158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8566159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8566160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8566162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75pt;height:31.15pt" o:ole="">
            <v:imagedata r:id="rId100" o:title=""/>
          </v:shape>
          <o:OLEObject Type="Embed" ProgID="ChemDraw.Document.6.0" ShapeID="_x0000_i1052" DrawAspect="Content" ObjectID="_1760163759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8566164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8566165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5pt" o:ole="">
            <v:imagedata r:id="rId103" o:title=""/>
          </v:shape>
          <o:OLEObject Type="Embed" ProgID="ChemDraw.Document.6.0" ShapeID="_x0000_i1053" DrawAspect="Content" ObjectID="_1760163760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15pt;height:54pt" o:ole="">
            <v:imagedata r:id="rId105" o:title=""/>
          </v:shape>
          <o:OLEObject Type="Embed" ProgID="ChemDraw.Document.6.0" ShapeID="_x0000_i1054" DrawAspect="Content" ObjectID="_1760163761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8566166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75pt;height:23.65pt" o:ole="">
            <v:imagedata r:id="rId107" o:title=""/>
          </v:shape>
          <o:OLEObject Type="Embed" ProgID="ChemDraw.Document.6.0" ShapeID="_x0000_i115903" DrawAspect="Content" ObjectID="_1760163762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5pt;height:25.15pt" o:ole="">
            <v:imagedata r:id="rId109" o:title=""/>
          </v:shape>
          <o:OLEObject Type="Embed" ProgID="ChemDraw.Document.6.0" ShapeID="_x0000_i115904" DrawAspect="Content" ObjectID="_1760163763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75pt;height:30pt" o:ole="">
            <v:imagedata r:id="rId111" o:title=""/>
          </v:shape>
          <o:OLEObject Type="Embed" ProgID="ChemDraw.Document.6.0" ShapeID="_x0000_i115905" DrawAspect="Content" ObjectID="_1760163764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25pt;height:30.75pt" o:ole="">
            <v:imagedata r:id="rId113" o:title=""/>
          </v:shape>
          <o:OLEObject Type="Embed" ProgID="ChemDraw.Document.6.0" ShapeID="_x0000_i1058" DrawAspect="Content" ObjectID="_1760163765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15pt;height:41.65pt" o:ole="">
            <v:imagedata r:id="rId115" o:title=""/>
          </v:shape>
          <o:OLEObject Type="Embed" ProgID="ChemDraw.Document.6.0" ShapeID="_x0000_i1059" DrawAspect="Content" ObjectID="_1760163766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8566167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5pt;height:51.75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163964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5pt;height:51.75pt" o:ole="">
                            <v:imagedata r:id="rId117" o:title=""/>
                          </v:shape>
                          <o:OLEObject Type="Embed" ProgID="ChemDraw.Document.6.0" ShapeID="_x0000_i115665" DrawAspect="Content" ObjectID="_1760163964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9pt;height:55.15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163965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9pt;height:55.15pt" o:ole="">
                            <v:imagedata r:id="rId120" o:title=""/>
                          </v:shape>
                          <o:OLEObject Type="Embed" ProgID="ChemDraw.Document.6.0" ShapeID="_x0000_i115668" DrawAspect="Content" ObjectID="_1760163965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8566168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8566169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9pt;height:39.75pt" o:ole="">
            <v:imagedata r:id="rId123" o:title=""/>
          </v:shape>
          <o:OLEObject Type="Embed" ProgID="ChemDraw.Document.6.0" ShapeID="_x0000_i1064" DrawAspect="Content" ObjectID="_1760163767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5pt;height:29.25pt" o:ole="">
            <v:imagedata r:id="rId125" o:title=""/>
          </v:shape>
          <o:OLEObject Type="Embed" ProgID="ChemDraw.Document.6.0" ShapeID="_x0000_i1065" DrawAspect="Content" ObjectID="_1760163768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25pt;height:24.75pt" o:ole="">
            <v:imagedata r:id="rId127" o:title=""/>
          </v:shape>
          <o:OLEObject Type="Embed" ProgID="ChemDraw.Document.6.0" ShapeID="_x0000_i1066" DrawAspect="Content" ObjectID="_1760163769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25pt;height:15.75pt" o:ole="">
            <v:imagedata r:id="rId129" o:title=""/>
          </v:shape>
          <o:OLEObject Type="Embed" ProgID="ChemDraw.Document.6.0" ShapeID="_x0000_i1067" DrawAspect="Content" ObjectID="_1760163770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5pt;height:23.25pt" o:ole="">
            <v:imagedata r:id="rId131" o:title=""/>
          </v:shape>
          <o:OLEObject Type="Embed" ProgID="ChemDraw.Document.6.0" ShapeID="_x0000_i1068" DrawAspect="Content" ObjectID="_1760163771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25pt;height:24.75pt" o:ole="">
            <v:imagedata r:id="rId133" o:title=""/>
          </v:shape>
          <o:OLEObject Type="Embed" ProgID="ChemDraw.Document.6.0" ShapeID="_x0000_i1069" DrawAspect="Content" ObjectID="_1760163772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.25pt" o:ole="">
            <v:imagedata r:id="rId135" o:title=""/>
          </v:shape>
          <o:OLEObject Type="Embed" ProgID="ChemDraw.Document.6.0" ShapeID="_x0000_i1070" DrawAspect="Content" ObjectID="_1760163773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5pt;height:27.4pt" o:ole="">
            <v:imagedata r:id="rId137" o:title=""/>
          </v:shape>
          <o:OLEObject Type="Embed" ProgID="ChemDraw.Document.6.0" ShapeID="_x0000_i1071" DrawAspect="Content" ObjectID="_1760163774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8566171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8566172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pt;height:94.5pt" o:ole="">
            <v:imagedata r:id="rId139" o:title=""/>
          </v:shape>
          <o:OLEObject Type="Embed" ProgID="ChemDraw.Document.6.0" ShapeID="_x0000_i1072" DrawAspect="Content" ObjectID="_1760163775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8566173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8566174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.4pt" o:ole="">
            <v:imagedata r:id="rId146" o:title=""/>
          </v:shape>
          <o:OLEObject Type="Embed" ProgID="ChemDraw.Document.6.0" ShapeID="_x0000_i1073" DrawAspect="Content" ObjectID="_1760163776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4pt;height:27pt" o:ole="">
            <v:imagedata r:id="rId148" o:title=""/>
          </v:shape>
          <o:OLEObject Type="Embed" ProgID="ChemDraw.Document.6.0" ShapeID="_x0000_i115944" DrawAspect="Content" ObjectID="_1760163777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8566175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pt;height:59.25pt" o:ole="">
            <v:imagedata r:id="rId150" o:title=""/>
          </v:shape>
          <o:OLEObject Type="Embed" ProgID="ChemDraw.Document.6.0" ShapeID="_x0000_i1075" DrawAspect="Content" ObjectID="_1760163778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75pt;height:117.75pt" o:ole="">
            <v:imagedata r:id="rId152" o:title=""/>
          </v:shape>
          <o:OLEObject Type="Embed" ProgID="ChemDraw.Document.6.0" ShapeID="_x0000_i1076" DrawAspect="Content" ObjectID="_1760163779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8566176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4pt" o:ole="">
            <v:imagedata r:id="rId154" o:title=""/>
          </v:shape>
          <o:OLEObject Type="Embed" ProgID="ChemDraw.Document.6.0" ShapeID="_x0000_i1077" DrawAspect="Content" ObjectID="_1760163780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4pt;height:89.25pt" o:ole="">
            <v:imagedata r:id="rId156" o:title=""/>
          </v:shape>
          <o:OLEObject Type="Embed" ProgID="ChemDraw.Document.6.0" ShapeID="_x0000_i1078" DrawAspect="Content" ObjectID="_1760163781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8566179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8566180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8566182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8566184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1"/>
      <w:bookmarkEnd w:id="362"/>
      <w:bookmarkEnd w:id="363"/>
      <w:bookmarkEnd w:id="364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5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6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7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7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8" w:name="_Hlk65084986"/>
      <w:r w:rsidRPr="005504B5">
        <w:t>Խնդիր 2</w:t>
      </w:r>
      <w:bookmarkEnd w:id="368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9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0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1" w:name="_Toc133963229"/>
      <w:bookmarkStart w:id="372" w:name="_Toc133965287"/>
      <w:bookmarkStart w:id="373" w:name="_Toc133965542"/>
      <w:bookmarkStart w:id="374" w:name="_Toc148566187"/>
      <w:r>
        <w:t>ԲՅՈՒՐԵՂԱՀԻԴՐԱՏՆԵՐԻ ԲԱՆԱՁԵՎԵՐԻ ԱՐՏԱԾՈՒՄ</w:t>
      </w:r>
      <w:bookmarkEnd w:id="371"/>
      <w:bookmarkEnd w:id="372"/>
      <w:bookmarkEnd w:id="373"/>
      <w:r w:rsidR="009C7143">
        <w:t>Ը</w:t>
      </w:r>
      <w:bookmarkEnd w:id="374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5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5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6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7" w:name="_Toc133963231"/>
      <w:bookmarkStart w:id="378" w:name="_Toc133965289"/>
      <w:bookmarkStart w:id="379" w:name="_Toc133965544"/>
      <w:bookmarkStart w:id="380" w:name="_Toc148566188"/>
      <w:bookmarkStart w:id="381" w:name="_Hlk102126833"/>
      <w:r w:rsidRPr="00F268CC">
        <w:t>ԽՆԴԻՐՆԵՐ ԻՆՔՆՈՒՐՈՒՅՆ ԼՈՒԾՄԱՆ ՀԱՄԱՐ</w:t>
      </w:r>
      <w:bookmarkEnd w:id="377"/>
      <w:bookmarkEnd w:id="378"/>
      <w:bookmarkEnd w:id="379"/>
      <w:bookmarkEnd w:id="380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2" w:name="_Toc133963232"/>
      <w:bookmarkStart w:id="383" w:name="_Toc133965290"/>
      <w:bookmarkStart w:id="384" w:name="_Toc133965545"/>
      <w:bookmarkStart w:id="385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2"/>
      <w:bookmarkEnd w:id="383"/>
      <w:bookmarkEnd w:id="384"/>
      <w:bookmarkEnd w:id="385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6" w:name="_Toc133963233"/>
      <w:bookmarkStart w:id="387" w:name="_Toc133965291"/>
      <w:bookmarkStart w:id="388" w:name="_Toc133965546"/>
      <w:bookmarkStart w:id="389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6"/>
      <w:bookmarkEnd w:id="387"/>
      <w:bookmarkEnd w:id="388"/>
      <w:bookmarkEnd w:id="389"/>
    </w:p>
    <w:p w14:paraId="4DAAC0E2" w14:textId="4D3D9048" w:rsidR="00BF0CD8" w:rsidRPr="002B660A" w:rsidRDefault="00BF0CD8" w:rsidP="00594357">
      <w:pPr>
        <w:pStyle w:val="Q-Xndir"/>
      </w:pPr>
      <w:bookmarkStart w:id="390" w:name="_Hlk66542363"/>
      <w:r w:rsidRPr="002B660A">
        <w:t xml:space="preserve">Խնդիր 1. </w:t>
      </w:r>
      <w:bookmarkEnd w:id="390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1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2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3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3"/>
    </w:p>
    <w:bookmarkStart w:id="394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5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6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7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8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8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0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1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1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2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2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3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3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4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5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5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6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6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7" w:name="_Toc133963234"/>
      <w:bookmarkStart w:id="408" w:name="_Toc133965292"/>
      <w:bookmarkStart w:id="409" w:name="_Toc133965547"/>
      <w:bookmarkStart w:id="410" w:name="_Toc148566191"/>
      <w:r>
        <w:t>ԱՅԼ ՓՈԽԱԶԴԵՑՈՒԹՅՈՒՆՆԵՐ</w:t>
      </w:r>
      <w:bookmarkEnd w:id="407"/>
      <w:bookmarkEnd w:id="408"/>
      <w:bookmarkEnd w:id="409"/>
      <w:bookmarkEnd w:id="410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1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2" w:name="_Hlk66546729"/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7009"/>
          <w:bookmarkEnd w:id="412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4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6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6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7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7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8" w:name="_Toc133963235"/>
      <w:bookmarkStart w:id="419" w:name="_Toc133965293"/>
      <w:bookmarkStart w:id="420" w:name="_Toc133965548"/>
      <w:bookmarkStart w:id="421" w:name="_Toc148566192"/>
      <w:r w:rsidRPr="00F268CC">
        <w:t>ԽՆԴԻՐՆԵՐ ԻՆՔՆՈՒՐՈՒՅՆ ԼՈՒԾՄԱՆ ՀԱՄԱՐ</w:t>
      </w:r>
      <w:bookmarkEnd w:id="418"/>
      <w:bookmarkEnd w:id="419"/>
      <w:bookmarkEnd w:id="420"/>
      <w:bookmarkEnd w:id="421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2" w:name="_Toc133963236"/>
      <w:bookmarkStart w:id="423" w:name="_Toc133965294"/>
      <w:bookmarkStart w:id="424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5" w:name="_Toc148566193"/>
      <w:r>
        <w:t xml:space="preserve">§2.9. </w:t>
      </w:r>
      <w:r w:rsidR="00BF0CD8" w:rsidRPr="001961B2">
        <w:t>ԽՆԴԻՐՆԵՐ ԸՍՏ ՌԵԱԿՑԻԱՅԻ ԵԼՔԻ</w:t>
      </w:r>
      <w:bookmarkEnd w:id="422"/>
      <w:bookmarkEnd w:id="423"/>
      <w:bookmarkEnd w:id="424"/>
      <w:bookmarkEnd w:id="425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6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7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8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7"/>
      <w:bookmarkEnd w:id="428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9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0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1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2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3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4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5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5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6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7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7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8" w:name="_Hlk66122948"/>
    <w:bookmarkStart w:id="439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9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0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1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1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2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3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4" w:name="_Hlk66125874"/>
      <w:r w:rsidRPr="00ED008E">
        <w:t>Ըստ ելքի՝</w:t>
      </w:r>
    </w:p>
    <w:bookmarkEnd w:id="444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5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6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6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7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8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8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9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9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0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0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1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2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3" w:name="_Toc133963237"/>
      <w:bookmarkStart w:id="454" w:name="_Toc133965295"/>
      <w:bookmarkStart w:id="455" w:name="_Toc133965550"/>
      <w:bookmarkStart w:id="456" w:name="_Toc148566194"/>
      <w:r w:rsidRPr="00F268CC">
        <w:t>ԽՆԴԻՐՆԵՐ ԻՆՔՆՈՒՐՈՒՅՆ ԼՈՒԾՄԱՆ ՀԱՄԱՐ</w:t>
      </w:r>
      <w:bookmarkEnd w:id="453"/>
      <w:bookmarkEnd w:id="454"/>
      <w:bookmarkEnd w:id="455"/>
      <w:bookmarkEnd w:id="456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9" w:name="_Toc148566195"/>
      <w:r w:rsidRPr="00196FF1">
        <w:t>§2.10. ԽՆԴԻՐՆԵՐ ԳԱԶԵՐԻ ՄԱՍՆԱԿՑՈՒԹՅԱՄԲ ԸՆԹԱՑՈՂ ՌԵԱԿՑԻԱՆԵՐԻ ՀԱՎԱՍԱՐՈՒՄՆԵՐՈՎ</w:t>
      </w:r>
      <w:bookmarkEnd w:id="459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0" w:name="_Toc133963239"/>
      <w:bookmarkStart w:id="461" w:name="_Toc133965297"/>
      <w:bookmarkStart w:id="462" w:name="_Toc133965552"/>
      <w:bookmarkStart w:id="463" w:name="_Toc148566196"/>
      <w:r>
        <w:t>ԱՌԱՋԻՆ</w:t>
      </w:r>
      <w:r w:rsidR="00BF0CD8" w:rsidRPr="00461566">
        <w:t xml:space="preserve"> ՄԱՍ</w:t>
      </w:r>
      <w:bookmarkEnd w:id="460"/>
      <w:bookmarkEnd w:id="461"/>
      <w:bookmarkEnd w:id="462"/>
      <w:bookmarkEnd w:id="463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4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+</m:t>
        </m:r>
        <w:bookmarkStart w:id="465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6" w:name="_Hlk66561700"/>
      <w:r w:rsidRPr="0009132D">
        <w:t xml:space="preserve">Խնդիր </w:t>
      </w:r>
      <w:bookmarkEnd w:id="466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7" w:name="_Hlk66560833"/>
      <w:r w:rsidRPr="00593EDA">
        <w:t>Լուծում</w:t>
      </w:r>
      <w:r w:rsidRPr="00461566">
        <w:t>:</w:t>
      </w:r>
    </w:p>
    <w:bookmarkEnd w:id="467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8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8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9" w:name="_Hlk66560998"/>
      <w:r w:rsidRPr="00461566">
        <w:t>1մ</w:t>
      </w:r>
      <w:r w:rsidRPr="00461566">
        <w:rPr>
          <w:vertAlign w:val="superscript"/>
        </w:rPr>
        <w:t>3</w:t>
      </w:r>
      <w:bookmarkEnd w:id="469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0" w:name="_Hlk66561854"/>
      <w:r w:rsidRPr="00593EDA">
        <w:t>Լուծում</w:t>
      </w:r>
      <w:r w:rsidRPr="00461566">
        <w:t>:</w:t>
      </w:r>
    </w:p>
    <w:bookmarkEnd w:id="470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1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2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3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4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5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5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6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7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7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8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8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9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0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0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1" w:name="_Hlk66569561"/>
      <w:r w:rsidRPr="00461566">
        <w:rPr>
          <w:i/>
        </w:rPr>
        <w:t xml:space="preserve">Լուծում: </w:t>
      </w:r>
      <w:bookmarkEnd w:id="481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2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2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3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4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4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5" w:name="_Toc133963240"/>
      <w:bookmarkStart w:id="486" w:name="_Toc133965298"/>
      <w:bookmarkStart w:id="487" w:name="_Toc133965553"/>
      <w:bookmarkStart w:id="488" w:name="_Toc148566197"/>
      <w:r w:rsidRPr="00461566">
        <w:t>ԽՆԴԻՐՆԵՐ ԻՆՔՆՈՒՐՈՒՅՆ ԼՈՒԾՄԱՆ ՀԱՄԱՐ</w:t>
      </w:r>
      <w:bookmarkEnd w:id="485"/>
      <w:bookmarkEnd w:id="486"/>
      <w:bookmarkEnd w:id="487"/>
      <w:bookmarkEnd w:id="488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9" w:name="_Toc133963241"/>
      <w:bookmarkStart w:id="490" w:name="_Toc133965299"/>
      <w:bookmarkStart w:id="491" w:name="_Toc133965554"/>
      <w:bookmarkStart w:id="492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9"/>
      <w:bookmarkEnd w:id="490"/>
      <w:bookmarkEnd w:id="491"/>
      <w:bookmarkEnd w:id="492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3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4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5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6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6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7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7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8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9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8"/>
          <w:bookmarkEnd w:id="4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0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1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2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3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4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5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5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7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9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9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0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1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2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3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4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4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5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6" w:name="_Toc133965555"/>
      <w:bookmarkStart w:id="517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6"/>
      <w:bookmarkEnd w:id="517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5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8" w:name="_Toc133963242"/>
      <w:bookmarkStart w:id="519" w:name="_Toc133965300"/>
      <w:bookmarkStart w:id="520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1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1"/>
      <w:r w:rsidR="00DE27C5" w:rsidRPr="00E20BE1">
        <w:rPr>
          <w:sz w:val="10"/>
          <w:szCs w:val="10"/>
        </w:rPr>
        <w:t xml:space="preserve"> </w:t>
      </w:r>
      <w:bookmarkEnd w:id="518"/>
      <w:bookmarkEnd w:id="519"/>
      <w:bookmarkEnd w:id="520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2" w:name="_Toc133963243"/>
      <w:bookmarkStart w:id="523" w:name="_Toc133965301"/>
      <w:bookmarkStart w:id="524" w:name="_Toc133965557"/>
      <w:bookmarkStart w:id="525" w:name="_Toc148566201"/>
      <w:r w:rsidRPr="00A01303">
        <w:lastRenderedPageBreak/>
        <w:t>Մ</w:t>
      </w:r>
      <w:r>
        <w:t>ԻՋՈՒԿԱՅԻՆ ՌԵԱԿՑԻԱՆԵՐ</w:t>
      </w:r>
      <w:bookmarkEnd w:id="522"/>
      <w:bookmarkEnd w:id="523"/>
      <w:bookmarkEnd w:id="524"/>
      <w:r w:rsidR="00B8440D" w:rsidRPr="009B1F24">
        <w:t xml:space="preserve">, </w:t>
      </w:r>
      <w:r w:rsidR="00B8440D">
        <w:t>ՌԱԴԻՈԱԿՏԻՎՈՒԹՅՈՒՆ</w:t>
      </w:r>
      <w:bookmarkEnd w:id="525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6" w:name="_Toc133963244"/>
      <w:bookmarkStart w:id="527" w:name="_Toc133965302"/>
      <w:bookmarkStart w:id="528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9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6"/>
      <w:bookmarkEnd w:id="527"/>
      <w:bookmarkEnd w:id="528"/>
      <w:bookmarkEnd w:id="529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0" w:name="_Toc133963245"/>
      <w:bookmarkStart w:id="531" w:name="_Toc133965303"/>
      <w:bookmarkStart w:id="532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3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0"/>
      <w:bookmarkEnd w:id="531"/>
      <w:bookmarkEnd w:id="532"/>
      <w:bookmarkEnd w:id="533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4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4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5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5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2pt;height:12pt" o:ole="">
                  <v:imagedata r:id="rId170" o:title=""/>
                </v:shape>
                <o:OLEObject Type="Embed" ProgID="ChemDraw.Document.6.0" ShapeID="_x0000_i1079" DrawAspect="Content" ObjectID="_1760163782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65pt;height:12pt" o:ole="">
                  <v:imagedata r:id="rId172" o:title=""/>
                </v:shape>
                <o:OLEObject Type="Embed" ProgID="ChemDraw.Document.6.0" ShapeID="_x0000_i1080" DrawAspect="Content" ObjectID="_1760163783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25pt" o:ole="">
                  <v:imagedata r:id="rId174" o:title=""/>
                </v:shape>
                <o:OLEObject Type="Embed" ProgID="ChemDraw.Document.6.0" ShapeID="_x0000_i1081" DrawAspect="Content" ObjectID="_1760163784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15pt;height:14.25pt" o:ole="">
                  <v:imagedata r:id="rId176" o:title=""/>
                </v:shape>
                <o:OLEObject Type="Embed" ProgID="ChemDraw.Document.6.0" ShapeID="_x0000_i1082" DrawAspect="Content" ObjectID="_1760163785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6" w:name="_Toc133963246"/>
      <w:bookmarkStart w:id="537" w:name="_Toc133965304"/>
      <w:bookmarkStart w:id="538" w:name="_Toc133965560"/>
      <w:bookmarkStart w:id="539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6"/>
      <w:bookmarkEnd w:id="537"/>
      <w:bookmarkEnd w:id="538"/>
      <w:bookmarkEnd w:id="539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75pt;height:36pt" o:ole="">
            <v:imagedata r:id="rId180" o:title=""/>
          </v:shape>
          <o:OLEObject Type="Embed" ProgID="ChemDraw.Document.6.0" ShapeID="_x0000_i1083" DrawAspect="Content" ObjectID="_1760163786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pt;height:36pt" o:ole="">
            <v:imagedata r:id="rId182" o:title=""/>
          </v:shape>
          <o:OLEObject Type="Embed" ProgID="ChemDraw.Document.6.0" ShapeID="_x0000_i1084" DrawAspect="Content" ObjectID="_1760163787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0" w:name="_Hlk70797664"/>
      <w:r>
        <w:t>4</w:t>
      </w:r>
      <w:r w:rsidRPr="004D4A65">
        <w:t>s</w:t>
      </w:r>
      <w:r>
        <w:t xml:space="preserve"> ենթամակարդակի </w:t>
      </w:r>
      <w:bookmarkEnd w:id="540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1" w:name="_Hlk70798227"/>
      <w:r w:rsidRPr="004D4A65">
        <w:t>5s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2" w:name="_Hlk70798186"/>
      <w:r w:rsidRPr="004D4A65">
        <w:t>4d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3" w:name="_Toc133963247"/>
      <w:bookmarkStart w:id="544" w:name="_Toc133965305"/>
      <w:bookmarkStart w:id="545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6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3"/>
      <w:bookmarkEnd w:id="544"/>
      <w:bookmarkEnd w:id="545"/>
      <w:bookmarkEnd w:id="546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5pt;height:36pt" o:ole="">
            <v:imagedata r:id="rId185" o:title=""/>
          </v:shape>
          <o:OLEObject Type="Embed" ProgID="ChemDraw.Document.6.0" ShapeID="_x0000_i1085" DrawAspect="Content" ObjectID="_1760163788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5pt;height:47.25pt" o:ole="">
            <v:imagedata r:id="rId188" o:title=""/>
          </v:shape>
          <o:OLEObject Type="Embed" ProgID="ChemDraw.Document.6.0" ShapeID="_x0000_i1086" DrawAspect="Content" ObjectID="_1760163789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5pt;height:51.75pt" o:ole="">
            <v:imagedata r:id="rId190" o:title=""/>
          </v:shape>
          <o:OLEObject Type="Embed" ProgID="ChemDraw.Document.6.0" ShapeID="_x0000_i1087" DrawAspect="Content" ObjectID="_1760163790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65pt;height:53.25pt" o:ole="">
            <v:imagedata r:id="rId192" o:title=""/>
          </v:shape>
          <o:OLEObject Type="Embed" ProgID="ChemDraw.Document.6.0" ShapeID="_x0000_i1088" DrawAspect="Content" ObjectID="_1760163791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50.15pt;height:54.4pt" o:ole="">
            <v:imagedata r:id="rId194" o:title=""/>
          </v:shape>
          <o:OLEObject Type="Embed" ProgID="ChemDraw.Document.6.0" ShapeID="_x0000_i1089" DrawAspect="Content" ObjectID="_1760163792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8.25pt;height:53.25pt" o:ole="">
            <v:imagedata r:id="rId196" o:title=""/>
          </v:shape>
          <o:OLEObject Type="Embed" ProgID="ChemDraw.Document.6.0" ShapeID="_x0000_i125959" DrawAspect="Content" ObjectID="_1760163793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5pt;height:53.65pt" o:ole="">
            <v:imagedata r:id="rId198" o:title=""/>
          </v:shape>
          <o:OLEObject Type="Embed" ProgID="ChemDraw.Document.6.0" ShapeID="_x0000_i125960" DrawAspect="Content" ObjectID="_1760163794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25pt" o:ole="">
            <v:imagedata r:id="rId200" o:title=""/>
          </v:shape>
          <o:OLEObject Type="Embed" ProgID="ChemDraw.Document.6.0" ShapeID="_x0000_i1092" DrawAspect="Content" ObjectID="_1760163795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5pt;height:51.75pt" o:ole="">
            <v:imagedata r:id="rId202" o:title=""/>
          </v:shape>
          <o:OLEObject Type="Embed" ProgID="ChemDraw.Document.6.0" ShapeID="_x0000_i1093" DrawAspect="Content" ObjectID="_1760163796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pt;height:52.9pt" o:ole="">
            <v:imagedata r:id="rId204" o:title=""/>
          </v:shape>
          <o:OLEObject Type="Embed" ProgID="ChemDraw.Document.6.0" ShapeID="_x0000_i125984" DrawAspect="Content" ObjectID="_1760163797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0.6pt;height:53.4pt" o:ole="">
            <v:imagedata r:id="rId206" o:title=""/>
          </v:shape>
          <o:OLEObject Type="Embed" ProgID="ChemDraw.Document.6.0" ShapeID="_x0000_i125985" DrawAspect="Content" ObjectID="_1760163798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05pt;height:55.25pt" o:ole="">
            <v:imagedata r:id="rId208" o:title=""/>
          </v:shape>
          <o:OLEObject Type="Embed" ProgID="ChemDraw.Document.6.0" ShapeID="_x0000_i125986" DrawAspect="Content" ObjectID="_1760163799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7.1pt" o:ole="">
            <v:imagedata r:id="rId210" o:title=""/>
          </v:shape>
          <o:OLEObject Type="Embed" ProgID="ChemDraw.Document.6.0" ShapeID="_x0000_i1097" DrawAspect="Content" ObjectID="_1760163800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3pt;height:56.5pt" o:ole="">
            <v:imagedata r:id="rId212" o:title=""/>
          </v:shape>
          <o:OLEObject Type="Embed" ProgID="ChemDraw.Document.6.0" ShapeID="_x0000_i1098" DrawAspect="Content" ObjectID="_1760163801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85pt;height:62.7pt" o:ole="">
            <v:imagedata r:id="rId214" o:title=""/>
          </v:shape>
          <o:OLEObject Type="Embed" ProgID="ChemDraw.Document.6.0" ShapeID="_x0000_i1099" DrawAspect="Content" ObjectID="_1760163802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2.95pt;height:54pt" o:ole="">
            <v:imagedata r:id="rId216" o:title=""/>
          </v:shape>
          <o:OLEObject Type="Embed" ProgID="ChemDraw.Document.6.0" ShapeID="_x0000_i1100" DrawAspect="Content" ObjectID="_1760163803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45pt;height:52.15pt" o:ole="">
            <v:imagedata r:id="rId218" o:title=""/>
          </v:shape>
          <o:OLEObject Type="Embed" ProgID="ChemDraw.Document.6.0" ShapeID="_x0000_i1101" DrawAspect="Content" ObjectID="_1760163804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15pt;height:97.45pt" o:ole="">
            <v:imagedata r:id="rId220" o:title=""/>
          </v:shape>
          <o:OLEObject Type="Embed" ProgID="ChemDraw.Document.6.0" ShapeID="_x0000_i125998" DrawAspect="Content" ObjectID="_1760163805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6pt;height:18pt" o:ole="">
            <v:imagedata r:id="rId222" o:title=""/>
          </v:shape>
          <o:OLEObject Type="Embed" ProgID="ChemDraw.Document.6.0" ShapeID="_x0000_i1103" DrawAspect="Content" ObjectID="_1760163806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pt;height:98.7pt" o:ole="">
            <v:imagedata r:id="rId224" o:title=""/>
          </v:shape>
          <o:OLEObject Type="Embed" ProgID="ChemDraw.Document.6.0" ShapeID="_x0000_i1104" DrawAspect="Content" ObjectID="_1760163807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.2pt;height:41.6pt" o:ole="">
            <v:imagedata r:id="rId226" o:title=""/>
          </v:shape>
          <o:OLEObject Type="Embed" ProgID="ChemDraw.Document.6.0" ShapeID="_x0000_i1105" DrawAspect="Content" ObjectID="_1760163808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pt;height:5.6pt" o:ole="">
            <v:imagedata r:id="rId228" o:title=""/>
          </v:shape>
          <o:OLEObject Type="Embed" ProgID="ChemDraw.Document.6.0" ShapeID="_x0000_i126021" DrawAspect="Content" ObjectID="_1760163809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15pt;height:43.45pt" o:ole="">
            <v:imagedata r:id="rId230" o:title=""/>
          </v:shape>
          <o:OLEObject Type="Embed" ProgID="ChemDraw.Document.6.0" ShapeID="_x0000_i126022" DrawAspect="Content" ObjectID="_1760163810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45pt;height:43.45pt" o:ole="">
            <v:imagedata r:id="rId232" o:title=""/>
          </v:shape>
          <o:OLEObject Type="Embed" ProgID="ChemDraw.Document.6.0" ShapeID="_x0000_i126023" DrawAspect="Content" ObjectID="_1760163811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5.85pt;height:55.25pt" o:ole="">
            <v:imagedata r:id="rId234" o:title=""/>
          </v:shape>
          <o:OLEObject Type="Embed" ProgID="ChemDraw.Document.6.0" ShapeID="_x0000_i1109" DrawAspect="Content" ObjectID="_1760163812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55pt;height:18pt" o:ole="">
            <v:imagedata r:id="rId236" o:title=""/>
          </v:shape>
          <o:OLEObject Type="Embed" ProgID="ChemDraw.Document.6.0" ShapeID="_x0000_i1110" DrawAspect="Content" ObjectID="_1760163813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65pt;height:42.85pt" o:ole="">
            <v:imagedata r:id="rId238" o:title=""/>
          </v:shape>
          <o:OLEObject Type="Embed" ProgID="ChemDraw.Document.6.0" ShapeID="_x0000_i1111" DrawAspect="Content" ObjectID="_1760163814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6pt;height:18.6pt" o:ole="">
            <v:imagedata r:id="rId240" o:title=""/>
          </v:shape>
          <o:OLEObject Type="Embed" ProgID="ChemDraw.Document.6.0" ShapeID="_x0000_i1112" DrawAspect="Content" ObjectID="_1760163815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35pt;height:37.25pt" o:ole="">
            <v:imagedata r:id="rId242" o:title=""/>
          </v:shape>
          <o:OLEObject Type="Embed" ProgID="ChemDraw.Document.6.0" ShapeID="_x0000_i1113" DrawAspect="Content" ObjectID="_1760163816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05pt;height:38.5pt" o:ole="">
            <v:imagedata r:id="rId244" o:title=""/>
          </v:shape>
          <o:OLEObject Type="Embed" ProgID="ChemDraw.Document.6.0" ShapeID="_x0000_i1114" DrawAspect="Content" ObjectID="_1760163817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3pt;height:51.5pt" o:ole="">
            <v:imagedata r:id="rId246" o:title=""/>
          </v:shape>
          <o:OLEObject Type="Embed" ProgID="ChemDraw.Document.6.0" ShapeID="_x0000_i1115" DrawAspect="Content" ObjectID="_1760163818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25pt;height:57.1pt" o:ole="">
            <v:imagedata r:id="rId248" o:title=""/>
          </v:shape>
          <o:OLEObject Type="Embed" ProgID="ChemDraw.Document.6.0" ShapeID="_x0000_i1116" DrawAspect="Content" ObjectID="_1760163819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05pt;height:54pt" o:ole="">
            <v:imagedata r:id="rId250" o:title=""/>
          </v:shape>
          <o:OLEObject Type="Embed" ProgID="ChemDraw.Document.6.0" ShapeID="_x0000_i1117" DrawAspect="Content" ObjectID="_1760163820" r:id="rId251"/>
        </w:object>
      </w:r>
      <w:r w:rsidR="00BF0CD8" w:rsidRPr="00A97098">
        <w:t xml:space="preserve">           </w:t>
      </w:r>
      <w:bookmarkStart w:id="547" w:name="_Hlk131857330"/>
      <w:r w:rsidRPr="00EF7815">
        <w:rPr>
          <w:noProof/>
        </w:rPr>
        <w:object w:dxaOrig="3603" w:dyaOrig="1208" w14:anchorId="45F0891C">
          <v:shape id="_x0000_i1118" type="#_x0000_t75" style="width:159.5pt;height:54pt" o:ole="">
            <v:imagedata r:id="rId252" o:title=""/>
          </v:shape>
          <o:OLEObject Type="Embed" ProgID="ChemDraw.Document.6.0" ShapeID="_x0000_i1118" DrawAspect="Content" ObjectID="_1760163821" r:id="rId253"/>
        </w:object>
      </w:r>
      <w:bookmarkEnd w:id="547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8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8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49" w:name="_Toc133963248"/>
      <w:bookmarkStart w:id="550" w:name="_Toc133965306"/>
      <w:bookmarkStart w:id="551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2" w:name="_Toc148566206"/>
      <w:bookmarkStart w:id="553" w:name="_Toc133963249"/>
      <w:bookmarkStart w:id="554" w:name="_Toc133965307"/>
      <w:bookmarkStart w:id="555" w:name="_Toc133965563"/>
      <w:bookmarkEnd w:id="549"/>
      <w:bookmarkEnd w:id="550"/>
      <w:bookmarkEnd w:id="551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2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6" w:name="_Toc148566207"/>
      <w:r w:rsidRPr="00F970DC">
        <w:t>ՊԱՐԲԵՐԱԿԱՆ ՕՐԵՆՔԸ ԵՎ ՊԱՐԲԵՐԱԿԱՆ ՀԱՄԱԿԱՐԳԸ</w:t>
      </w:r>
      <w:bookmarkEnd w:id="553"/>
      <w:bookmarkEnd w:id="554"/>
      <w:bookmarkEnd w:id="555"/>
      <w:bookmarkEnd w:id="556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7" w:name="_Toc133963250"/>
      <w:bookmarkStart w:id="558" w:name="_Toc133965308"/>
      <w:bookmarkStart w:id="559" w:name="_Toc133965564"/>
      <w:bookmarkStart w:id="560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7"/>
      <w:bookmarkEnd w:id="558"/>
      <w:bookmarkEnd w:id="559"/>
      <w:bookmarkEnd w:id="560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1" w:name="_Toc133963251"/>
      <w:bookmarkStart w:id="562" w:name="_Toc133965309"/>
      <w:bookmarkStart w:id="563" w:name="_Toc133965565"/>
      <w:bookmarkStart w:id="564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1"/>
      <w:bookmarkEnd w:id="562"/>
      <w:bookmarkEnd w:id="563"/>
      <w:bookmarkEnd w:id="564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5" w:name="_Toc133963252"/>
      <w:bookmarkStart w:id="566" w:name="_Toc133965310"/>
      <w:bookmarkStart w:id="567" w:name="_Toc133965566"/>
      <w:bookmarkStart w:id="568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5"/>
      <w:bookmarkEnd w:id="566"/>
      <w:bookmarkEnd w:id="567"/>
      <w:bookmarkEnd w:id="568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69" w:name="_Toc133963253"/>
      <w:bookmarkStart w:id="570" w:name="_Toc133965311"/>
      <w:bookmarkStart w:id="571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2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9"/>
      <w:bookmarkEnd w:id="570"/>
      <w:bookmarkEnd w:id="571"/>
      <w:bookmarkEnd w:id="572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3" w:name="_Toc133963254"/>
      <w:bookmarkStart w:id="574" w:name="_Toc133965312"/>
      <w:bookmarkStart w:id="575" w:name="_Toc133965568"/>
      <w:bookmarkStart w:id="576" w:name="_Toc148566212"/>
      <w:r w:rsidRPr="00905006">
        <w:t>Մ</w:t>
      </w:r>
      <w:r>
        <w:t>ԵՏԱՂՆԵՐ ԵՎ ՈՉ ՄԵՏԱՂՆԵՐ</w:t>
      </w:r>
      <w:bookmarkEnd w:id="573"/>
      <w:bookmarkEnd w:id="574"/>
      <w:bookmarkEnd w:id="575"/>
      <w:bookmarkEnd w:id="576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7" w:name="_Toc133963255"/>
      <w:bookmarkStart w:id="578" w:name="_Toc133965313"/>
      <w:bookmarkStart w:id="579" w:name="_Toc133965569"/>
      <w:bookmarkStart w:id="580" w:name="_Toc148566213"/>
      <w:r w:rsidRPr="00905006">
        <w:t>Ա</w:t>
      </w:r>
      <w:r>
        <w:t>ՏՈՄԻ ՇԱՌԱՎԻՂ</w:t>
      </w:r>
      <w:bookmarkEnd w:id="577"/>
      <w:bookmarkEnd w:id="578"/>
      <w:bookmarkEnd w:id="579"/>
      <w:bookmarkEnd w:id="580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1" w:name="_Toc133963256"/>
      <w:bookmarkStart w:id="582" w:name="_Toc133965314"/>
      <w:bookmarkStart w:id="583" w:name="_Toc133965570"/>
      <w:bookmarkStart w:id="584" w:name="_Toc148566214"/>
      <w:r w:rsidRPr="000514C1">
        <w:t>Ի</w:t>
      </w:r>
      <w:r>
        <w:t>ՈՆԱՑՄԱՆ ԷՆԵՐԳԻԱ</w:t>
      </w:r>
      <w:bookmarkEnd w:id="581"/>
      <w:bookmarkEnd w:id="582"/>
      <w:bookmarkEnd w:id="583"/>
      <w:bookmarkEnd w:id="584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5" w:name="_Toc148566215"/>
      <w:r w:rsidRPr="00CD1E1C">
        <w:t>Է</w:t>
      </w:r>
      <w:r>
        <w:t>ԼԵԿՏՐՈՆԻ ՆԿԱՏՄԱՄԲ ԽՆԱՄԱԿՑՈՒԹՅՈՒՆԸ</w:t>
      </w:r>
      <w:bookmarkEnd w:id="585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6" w:name="_Toc133963259"/>
      <w:bookmarkStart w:id="587" w:name="_Toc133965317"/>
      <w:bookmarkStart w:id="588" w:name="_Toc133965573"/>
      <w:bookmarkStart w:id="589" w:name="_Toc148566216"/>
      <w:r w:rsidRPr="00CD1E1C">
        <w:t>Է</w:t>
      </w:r>
      <w:r>
        <w:t>ԼԵԿՏՐԱԲԱՑԱՍԱԿԱՆՈՒԹՅՈՒՆ</w:t>
      </w:r>
      <w:bookmarkEnd w:id="586"/>
      <w:bookmarkEnd w:id="587"/>
      <w:bookmarkEnd w:id="588"/>
      <w:bookmarkEnd w:id="589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0" w:name="_Toc133963260"/>
                            <w:bookmarkStart w:id="591" w:name="_Toc133965318"/>
                            <w:bookmarkStart w:id="592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0"/>
                            <w:bookmarkEnd w:id="591"/>
                            <w:bookmarkEnd w:id="59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3" w:name="_Toc133963260"/>
                      <w:bookmarkStart w:id="594" w:name="_Toc133965318"/>
                      <w:bookmarkStart w:id="595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3"/>
                      <w:bookmarkEnd w:id="594"/>
                      <w:bookmarkEnd w:id="595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6" w:name="_Toc133963261"/>
      <w:bookmarkStart w:id="597" w:name="_Toc133965319"/>
      <w:bookmarkStart w:id="598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9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6"/>
      <w:bookmarkEnd w:id="597"/>
      <w:bookmarkEnd w:id="598"/>
      <w:bookmarkEnd w:id="599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0" w:name="_Toc133963262"/>
      <w:bookmarkStart w:id="601" w:name="_Toc133965320"/>
      <w:bookmarkStart w:id="602" w:name="_Toc133965576"/>
      <w:bookmarkStart w:id="603" w:name="_Toc148566218"/>
      <w:r w:rsidRPr="00582C88">
        <w:t>Կ</w:t>
      </w:r>
      <w:r>
        <w:t>ՈՎԱԼԵՆՏԱՅԻՆ ԿԱՊ</w:t>
      </w:r>
      <w:bookmarkEnd w:id="600"/>
      <w:bookmarkEnd w:id="601"/>
      <w:bookmarkEnd w:id="602"/>
      <w:bookmarkEnd w:id="603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75pt;height:14.3pt" o:ole="">
            <v:imagedata r:id="rId275" o:title=""/>
          </v:shape>
          <o:OLEObject Type="Embed" ProgID="ChemDraw.Document.6.0" ShapeID="_x0000_i1119" DrawAspect="Content" ObjectID="_1760163822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45pt;height:84.4pt" o:ole="">
            <v:imagedata r:id="rId277" o:title=""/>
          </v:shape>
          <o:OLEObject Type="Embed" ProgID="ChemDraw.Document.6.0" ShapeID="_x0000_i1120" DrawAspect="Content" ObjectID="_1760163823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4.05pt;height:12.4pt" o:ole="">
            <v:imagedata r:id="rId279" o:title=""/>
          </v:shape>
          <o:OLEObject Type="Embed" ProgID="ChemDraw.Document.6.0" ShapeID="_x0000_i1121" DrawAspect="Content" ObjectID="_1760163824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2pt;height:37.25pt" o:ole="">
            <v:imagedata r:id="rId281" o:title=""/>
          </v:shape>
          <o:OLEObject Type="Embed" ProgID="ChemDraw.Document.6.0" ShapeID="_x0000_i1122" DrawAspect="Content" ObjectID="_1760163825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8pt;height:34.15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4.7pt;height:24.85pt" o:ole="">
            <v:imagedata r:id="rId287" o:title=""/>
          </v:shape>
          <o:OLEObject Type="Embed" ProgID="ChemDraw.Document.6.0" ShapeID="_x0000_i1124" DrawAspect="Content" ObjectID="_1760163826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4.05pt;height:50.3pt" o:ole="">
            <v:imagedata r:id="rId290" o:title=""/>
          </v:shape>
          <o:OLEObject Type="Embed" ProgID="ChemDraw.Document.6.0" ShapeID="_x0000_i1125" DrawAspect="Content" ObjectID="_1760163827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75pt;height:35.4pt" o:ole="">
            <v:imagedata r:id="rId292" o:title=""/>
          </v:shape>
          <o:OLEObject Type="Embed" ProgID="ChemDraw.Document.6.0" ShapeID="_x0000_i1126" DrawAspect="Content" ObjectID="_1760163828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7pt;height:81.3pt" o:ole="">
            <v:imagedata r:id="rId294" o:title=""/>
          </v:shape>
          <o:OLEObject Type="Embed" ProgID="ChemDraw.Document.6.0" ShapeID="_x0000_i1127" DrawAspect="Content" ObjectID="_1760163829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pt;height:60.85pt" o:ole="">
            <v:imagedata r:id="rId296" o:title=""/>
          </v:shape>
          <o:OLEObject Type="Embed" ProgID="ChemDraw.Document.6.0" ShapeID="_x0000_i1128" DrawAspect="Content" ObjectID="_1760163830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4" w:name="_Toc133963263"/>
      <w:bookmarkStart w:id="605" w:name="_Toc133965321"/>
      <w:bookmarkStart w:id="606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7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4"/>
      <w:bookmarkEnd w:id="605"/>
      <w:bookmarkEnd w:id="606"/>
      <w:bookmarkEnd w:id="607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8" w:name="_Toc133963264"/>
      <w:bookmarkStart w:id="609" w:name="_Toc133965322"/>
      <w:bookmarkStart w:id="610" w:name="_Toc133965578"/>
      <w:bookmarkStart w:id="611" w:name="_Toc148566220"/>
      <w:r w:rsidRPr="00124E91">
        <w:t>ԿԱՊԻ ԷՆԵՐԳԻԱ</w:t>
      </w:r>
      <w:bookmarkEnd w:id="608"/>
      <w:bookmarkEnd w:id="609"/>
      <w:bookmarkEnd w:id="610"/>
      <w:bookmarkEnd w:id="611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2" w:name="_Toc133963265"/>
      <w:bookmarkStart w:id="613" w:name="_Toc133965323"/>
      <w:bookmarkStart w:id="614" w:name="_Toc133965579"/>
      <w:bookmarkStart w:id="615" w:name="_Toc148566221"/>
      <w:r w:rsidRPr="00124E91">
        <w:t>ԿԱՊԻ ԵՐԿԱՐՈՒԹՅՈՒՆ</w:t>
      </w:r>
      <w:bookmarkEnd w:id="612"/>
      <w:bookmarkEnd w:id="613"/>
      <w:bookmarkEnd w:id="614"/>
      <w:bookmarkEnd w:id="615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45pt;height:52.15pt" o:ole="">
            <v:imagedata r:id="rId299" o:title=""/>
          </v:shape>
          <o:OLEObject Type="Embed" ProgID="ChemDraw.Document.6.0" ShapeID="_x0000_i1129" DrawAspect="Content" ObjectID="_1760163831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7pt;height:48.4pt" o:ole="">
            <v:imagedata r:id="rId301" o:title=""/>
          </v:shape>
          <o:OLEObject Type="Embed" ProgID="ChemDraw.Document.6.0" ShapeID="_x0000_i126296" DrawAspect="Content" ObjectID="_1760163832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8.85pt;height:15.5pt" o:ole="">
            <v:imagedata r:id="rId303" o:title=""/>
          </v:shape>
          <o:OLEObject Type="Embed" ProgID="ChemDraw.Document.6.0" ShapeID="_x0000_i126297" DrawAspect="Content" ObjectID="_1760163833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6" w:name="_Toc133963266"/>
      <w:bookmarkStart w:id="617" w:name="_Toc133965324"/>
      <w:bookmarkStart w:id="618" w:name="_Toc133965580"/>
      <w:bookmarkStart w:id="619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6"/>
      <w:bookmarkEnd w:id="617"/>
      <w:bookmarkEnd w:id="618"/>
      <w:bookmarkEnd w:id="619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0" w:name="_Toc133963267"/>
      <w:bookmarkStart w:id="621" w:name="_Toc133965325"/>
      <w:bookmarkStart w:id="622" w:name="_Toc133965581"/>
      <w:bookmarkStart w:id="623" w:name="_Toc148566223"/>
      <w:r w:rsidRPr="00AA2CAF">
        <w:t>ԿԱՊԻ ՈՒՂՂՎԱԾՈՒԹՅՈՒ</w:t>
      </w:r>
      <w:r>
        <w:t>ՆԸ</w:t>
      </w:r>
      <w:bookmarkEnd w:id="620"/>
      <w:bookmarkEnd w:id="621"/>
      <w:bookmarkEnd w:id="622"/>
      <w:bookmarkEnd w:id="623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1.95pt;height:70.15pt" o:ole="">
                  <v:imagedata r:id="rId305" o:title=""/>
                </v:shape>
                <o:OLEObject Type="Embed" ProgID="ChemDraw.Document.6.0" ShapeID="_x0000_i126326" DrawAspect="Content" ObjectID="_1760163834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4" w:name="_Toc133963268"/>
      <w:bookmarkStart w:id="625" w:name="_Toc133965326"/>
      <w:bookmarkStart w:id="626" w:name="_Toc133965582"/>
      <w:bookmarkStart w:id="627" w:name="_Toc148566224"/>
      <w:r w:rsidRPr="004D5190">
        <w:t>ՀԻԲՐԻԴԱՑՈՒՄ</w:t>
      </w:r>
      <w:bookmarkEnd w:id="624"/>
      <w:bookmarkEnd w:id="625"/>
      <w:bookmarkEnd w:id="626"/>
      <w:bookmarkEnd w:id="627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40.15pt;height:40.95pt" o:ole="">
            <v:imagedata r:id="rId307" o:title=""/>
          </v:shape>
          <o:OLEObject Type="Embed" ProgID="ChemDraw.Document.6.0" ShapeID="_x0000_i1133" DrawAspect="Content" ObjectID="_1760163835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85pt;height:38.5pt" o:ole="">
            <v:imagedata r:id="rId311" o:title=""/>
          </v:shape>
          <o:OLEObject Type="Embed" ProgID="ChemDraw.Document.6.0" ShapeID="_x0000_i1134" DrawAspect="Content" ObjectID="_1760163836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3pt;height:36.6pt" o:ole="">
            <v:imagedata r:id="rId315" o:title=""/>
          </v:shape>
          <o:OLEObject Type="Embed" ProgID="ChemDraw.Document.6.0" ShapeID="_x0000_i1135" DrawAspect="Content" ObjectID="_1760163837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7.95pt;height:36pt" o:ole="">
            <v:imagedata r:id="rId319" o:title=""/>
          </v:shape>
          <o:OLEObject Type="Embed" ProgID="ChemDraw.Document.6.0" ShapeID="_x0000_i1136" DrawAspect="Content" ObjectID="_1760163838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8" w:name="_Toc133963269"/>
      <w:bookmarkStart w:id="629" w:name="_Toc133965327"/>
      <w:bookmarkStart w:id="630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660AE1">
      <w:pPr>
        <w:pStyle w:val="Q-Yentavernagir"/>
        <w:spacing w:before="0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65pt;height:30.75pt" o:ole="">
            <v:imagedata r:id="rId324" o:title=""/>
          </v:shape>
          <o:OLEObject Type="Embed" ProgID="ChemDraw.Document.6.0" ShapeID="_x0000_i1137" DrawAspect="Content" ObjectID="_1760163839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5pt;height:27.75pt" o:ole="">
            <v:imagedata r:id="rId329" o:title=""/>
          </v:shape>
          <o:OLEObject Type="Embed" ProgID="ChemDraw.Document.6.0" ShapeID="_x0000_i1138" DrawAspect="Content" ObjectID="_1760163840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25pt;height:79.15pt" o:ole="">
            <v:imagedata r:id="rId331" o:title=""/>
          </v:shape>
          <o:OLEObject Type="Embed" ProgID="ChemDraw.Document.6.0" ShapeID="_x0000_i1139" DrawAspect="Content" ObjectID="_1760163841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2pt;height:62.25pt" o:ole="">
            <v:imagedata r:id="rId334" o:title=""/>
          </v:shape>
          <o:OLEObject Type="Embed" ProgID="ChemDraw.Document.6.0" ShapeID="_x0000_i1140" DrawAspect="Content" ObjectID="_1760163842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4pt;height:46.9pt" o:ole="">
            <v:imagedata r:id="rId336" o:title=""/>
          </v:shape>
          <o:OLEObject Type="Embed" ProgID="ChemDraw.Document.6.0" ShapeID="_x0000_i1141" DrawAspect="Content" ObjectID="_1760163843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6" w:name="_Toc133963273"/>
      <w:bookmarkStart w:id="647" w:name="_Toc133965331"/>
      <w:bookmarkStart w:id="648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4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4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0" w:name="_Toc133963275"/>
      <w:bookmarkStart w:id="661" w:name="_Toc133965333"/>
      <w:bookmarkStart w:id="662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3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0"/>
      <w:bookmarkEnd w:id="661"/>
      <w:bookmarkEnd w:id="662"/>
      <w:bookmarkEnd w:id="663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5pt;height:42.75pt" o:ole="">
            <v:imagedata r:id="rId361" o:title=""/>
          </v:shape>
          <o:OLEObject Type="Embed" ProgID="ChemDraw.Document.6.0" ShapeID="_x0000_i1142" DrawAspect="Content" ObjectID="_1760163844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25pt;height:46.5pt" o:ole="">
            <v:imagedata r:id="rId363" o:title=""/>
          </v:shape>
          <o:OLEObject Type="Embed" ProgID="ChemDraw.Document.6.0" ShapeID="_x0000_i1143" DrawAspect="Content" ObjectID="_1760163845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4" w:name="_Hlk142507882"/>
      <w:r w:rsidR="000C1FAE">
        <w:t xml:space="preserve">էլեկտրոնային շերտի </w:t>
      </w:r>
      <w:bookmarkEnd w:id="664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15pt" o:ole="">
            <v:imagedata r:id="rId365" o:title=""/>
          </v:shape>
          <o:OLEObject Type="Embed" ProgID="ChemDraw.Document.6.0" ShapeID="_x0000_i1144" DrawAspect="Content" ObjectID="_1760163846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9pt;height:51.75pt" o:ole="">
            <v:imagedata r:id="rId367" o:title=""/>
          </v:shape>
          <o:OLEObject Type="Embed" ProgID="ChemDraw.Document.6.0" ShapeID="_x0000_i1145" DrawAspect="Content" ObjectID="_1760163847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5pt;height:87pt" o:ole="">
            <v:imagedata r:id="rId369" o:title=""/>
          </v:shape>
          <o:OLEObject Type="Embed" ProgID="ChemDraw.Document.6.0" ShapeID="_x0000_i126348" DrawAspect="Content" ObjectID="_1760163848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5pt;height:37.5pt" o:ole="">
            <v:imagedata r:id="rId371" o:title=""/>
          </v:shape>
          <o:OLEObject Type="Embed" ProgID="ChemDraw.Document.6.0" ShapeID="_x0000_i1147" DrawAspect="Content" ObjectID="_1760163849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15pt;height:37.5pt" o:ole="">
            <v:imagedata r:id="rId373" o:title=""/>
          </v:shape>
          <o:OLEObject Type="Embed" ProgID="ChemDraw.Document.6.0" ShapeID="_x0000_i1148" DrawAspect="Content" ObjectID="_1760163850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5pt;height:46.15pt" o:ole="">
            <v:imagedata r:id="rId375" o:title=""/>
          </v:shape>
          <o:OLEObject Type="Embed" ProgID="ChemDraw.Document.6.0" ShapeID="_x0000_i1149" DrawAspect="Content" ObjectID="_1760163851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65pt;height:1in" o:ole="">
            <v:imagedata r:id="rId377" o:title=""/>
          </v:shape>
          <o:OLEObject Type="Embed" ProgID="ChemDraw.Document.6.0" ShapeID="_x0000_i1150" DrawAspect="Content" ObjectID="_1760163852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75pt;height:16.5pt" o:ole="">
            <v:imagedata r:id="rId379" o:title=""/>
          </v:shape>
          <o:OLEObject Type="Embed" ProgID="ChemDraw.Document.6.0" ShapeID="_x0000_i126353" DrawAspect="Content" ObjectID="_1760163853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4pt;height:20.65pt" o:ole="">
            <v:imagedata r:id="rId381" o:title=""/>
          </v:shape>
          <o:OLEObject Type="Embed" ProgID="ChemDraw.Document.6.0" ShapeID="_x0000_i1152" DrawAspect="Content" ObjectID="_1760163854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15pt;height:20.25pt" o:ole="">
            <v:imagedata r:id="rId383" o:title=""/>
          </v:shape>
          <o:OLEObject Type="Embed" ProgID="ChemDraw.Document.6.0" ShapeID="_x0000_i1153" DrawAspect="Content" ObjectID="_1760163855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5pt;height:54.75pt" o:ole="">
            <v:imagedata r:id="rId385" o:title=""/>
          </v:shape>
          <o:OLEObject Type="Embed" ProgID="ChemDraw.Document.6.0" ShapeID="_x0000_i1154" DrawAspect="Content" ObjectID="_1760163856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4pt;height:39.4pt" o:ole="">
            <v:imagedata r:id="rId387" o:title=""/>
          </v:shape>
          <o:OLEObject Type="Embed" ProgID="ChemDraw.Document.6.0" ShapeID="_x0000_i1155" DrawAspect="Content" ObjectID="_1760163857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1pt;height:38.65pt" o:ole="">
            <v:imagedata r:id="rId389" o:title=""/>
          </v:shape>
          <o:OLEObject Type="Embed" ProgID="ChemDraw.Document.6.0" ShapeID="_x0000_i1156" DrawAspect="Content" ObjectID="_1760163858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25pt;height:119.65pt" o:ole="">
            <v:imagedata r:id="rId391" o:title=""/>
          </v:shape>
          <o:OLEObject Type="Embed" ProgID="ChemDraw.Document.6.0" ShapeID="_x0000_i126366" DrawAspect="Content" ObjectID="_1760163859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5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5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6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6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65pt;height:96.75pt" o:ole="">
            <v:imagedata r:id="rId393" o:title=""/>
          </v:shape>
          <o:OLEObject Type="Embed" ProgID="ChemDraw.Document.6.0" ShapeID="_x0000_i1158" DrawAspect="Content" ObjectID="_1760163860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pt;height:21.75pt" o:ole="">
            <v:imagedata r:id="rId395" o:title=""/>
          </v:shape>
          <o:OLEObject Type="Embed" ProgID="ChemDraw.Document.6.0" ShapeID="_x0000_i1159" DrawAspect="Content" ObjectID="_1760163861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00C10C11">
                <wp:extent cx="6208478" cy="1308256"/>
                <wp:effectExtent l="57150" t="38100" r="1905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8478" cy="1308256"/>
                          <a:chOff x="0" y="0"/>
                          <a:chExt cx="7903204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045"/>
                            <a:ext cx="6233967" cy="988318"/>
                            <a:chOff x="0" y="-744"/>
                            <a:chExt cx="6233967" cy="98831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35" y="-744"/>
                              <a:ext cx="5735932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488.85pt;height:103pt;mso-position-horizontal-relative:char;mso-position-vertical-relative:line" coordsize="7903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0;width:62340;height:9883" coordorigin=",-7" coordsize="6233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7;width:5735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7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7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8" w:name="_Toc132934655"/>
      <w:bookmarkStart w:id="669" w:name="_Toc133963276"/>
      <w:bookmarkStart w:id="670" w:name="_Toc133965334"/>
      <w:bookmarkStart w:id="671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2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8"/>
      <w:bookmarkEnd w:id="669"/>
      <w:bookmarkEnd w:id="670"/>
      <w:bookmarkEnd w:id="671"/>
      <w:bookmarkEnd w:id="672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pt;height:25.9pt" o:ole="">
                  <v:imagedata r:id="rId397" o:title=""/>
                </v:shape>
                <o:OLEObject Type="Embed" ProgID="ChemDraw.Document.6.0" ShapeID="_x0000_i1160" DrawAspect="Content" ObjectID="_1760163862" r:id="rId398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3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3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pt;height:27.75pt" o:ole="">
                  <v:imagedata r:id="rId399" o:title=""/>
                </v:shape>
                <o:OLEObject Type="Embed" ProgID="ChemDraw.Document.6.0" ShapeID="_x0000_i1161" DrawAspect="Content" ObjectID="_1760163863" r:id="rId400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5pt;height:27.75pt" o:ole="">
                  <v:imagedata r:id="rId401" o:title=""/>
                </v:shape>
                <o:OLEObject Type="Embed" ProgID="ChemDraw.Document.6.0" ShapeID="_x0000_i1162" DrawAspect="Content" ObjectID="_1760163864" r:id="rId402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D471B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5AA5EB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4" w:name="_Hlk73302836"/>
      <m:oMath>
        <m:r>
          <w:rPr>
            <w:rFonts w:ascii="Cambria Math" w:hAnsi="Cambria Math"/>
          </w:rPr>
          <m:t>HCl</m:t>
        </m:r>
      </m:oMath>
      <w:bookmarkEnd w:id="674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7.75pt;height:25.5pt" o:ole="">
            <v:imagedata r:id="rId403" o:title=""/>
          </v:shape>
          <o:OLEObject Type="Embed" ProgID="ChemDraw.Document.6.0" ShapeID="_x0000_i1163" DrawAspect="Content" ObjectID="_1760163865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5pt;height:29.25pt" o:ole="">
            <v:imagedata r:id="rId405" o:title=""/>
          </v:shape>
          <o:OLEObject Type="Embed" ProgID="ChemDraw.Document.6.0" ShapeID="_x0000_i1164" DrawAspect="Content" ObjectID="_1760163866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5" type="#_x0000_t75" style="width:51.75pt;height:29.25pt" o:ole="">
            <v:imagedata r:id="rId407" o:title=""/>
          </v:shape>
          <o:OLEObject Type="Embed" ProgID="ChemDraw.Document.6.0" ShapeID="_x0000_i1165" DrawAspect="Content" ObjectID="_1760163867" r:id="rId40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471B5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471B5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27025" type="#_x0000_t75" style="width:84pt;height:25.5pt" o:ole="">
                  <v:imagedata r:id="rId409" o:title=""/>
                </v:shape>
                <o:OLEObject Type="Embed" ProgID="ChemDraw.Document.6.0" ShapeID="_x0000_i127025" DrawAspect="Content" ObjectID="_1760163868" r:id="rId41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27026" type="#_x0000_t75" style="width:61.5pt;height:24.75pt" o:ole="">
                  <v:imagedata r:id="rId411" o:title=""/>
                </v:shape>
                <o:OLEObject Type="Embed" ProgID="ChemDraw.Document.6.0" ShapeID="_x0000_i127026" DrawAspect="Content" ObjectID="_1760163869" r:id="rId412"/>
              </w:object>
            </w:r>
          </w:p>
        </w:tc>
      </w:tr>
      <w:tr w:rsidR="00BF0CD8" w:rsidRPr="00D326E8" w14:paraId="1420C904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27027" type="#_x0000_t75" style="width:100.5pt;height:22.15pt" o:ole="">
                  <v:imagedata r:id="rId413" o:title=""/>
                </v:shape>
                <o:OLEObject Type="Embed" ProgID="ChemDraw.Document.6.0" ShapeID="_x0000_i127027" DrawAspect="Content" ObjectID="_1760163870" r:id="rId414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27028" type="#_x0000_t75" style="width:22.15pt;height:22.15pt" o:ole="">
                  <v:imagedata r:id="rId415" o:title=""/>
                </v:shape>
                <o:OLEObject Type="Embed" ProgID="ChemDraw.Document.6.0" ShapeID="_x0000_i127028" DrawAspect="Content" ObjectID="_1760163871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lastRenderedPageBreak/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709"/>
        <w:gridCol w:w="992"/>
        <w:gridCol w:w="709"/>
        <w:gridCol w:w="708"/>
        <w:gridCol w:w="567"/>
        <w:gridCol w:w="709"/>
        <w:gridCol w:w="709"/>
        <w:gridCol w:w="850"/>
      </w:tblGrid>
      <w:tr w:rsidR="00D471B5" w:rsidRPr="00606567" w14:paraId="77608E3A" w14:textId="77777777" w:rsidTr="00D471B5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85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D471B5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103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85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D471B5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30163" type="#_x0000_t75" style="width:22.9pt;height:22.15pt" o:ole="">
                  <v:imagedata r:id="rId417" o:title=""/>
                </v:shape>
                <o:OLEObject Type="Embed" ProgID="ChemDraw.Document.6.0" ShapeID="_x0000_i130163" DrawAspect="Content" ObjectID="_1760163872" r:id="rId418"/>
              </w:object>
            </w:r>
          </w:p>
        </w:tc>
        <w:tc>
          <w:tcPr>
            <w:tcW w:w="709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30164" type="#_x0000_t75" style="width:29.25pt;height:22.15pt" o:ole="">
                  <v:imagedata r:id="rId419" o:title=""/>
                </v:shape>
                <o:OLEObject Type="Embed" ProgID="ChemDraw.Document.6.0" ShapeID="_x0000_i130164" DrawAspect="Content" ObjectID="_1760163873" r:id="rId420"/>
              </w:object>
            </w:r>
          </w:p>
        </w:tc>
        <w:tc>
          <w:tcPr>
            <w:tcW w:w="992" w:type="dxa"/>
          </w:tcPr>
          <w:p w14:paraId="30D708E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30165" type="#_x0000_t75" style="width:42.75pt;height:25.9pt" o:ole="">
                  <v:imagedata r:id="rId421" o:title=""/>
                </v:shape>
                <o:OLEObject Type="Embed" ProgID="ChemDraw.Document.6.0" ShapeID="_x0000_i130165" DrawAspect="Content" ObjectID="_1760163874" r:id="rId422"/>
              </w:object>
            </w:r>
          </w:p>
        </w:tc>
        <w:tc>
          <w:tcPr>
            <w:tcW w:w="709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30166" type="#_x0000_t75" style="width:1.15pt;height:1.15pt" o:ole="">
                  <v:imagedata r:id="rId423" o:title=""/>
                </v:shape>
                <o:OLEObject Type="Embed" ProgID="ChemDraw.Document.6.0" ShapeID="_x0000_i130166" DrawAspect="Content" ObjectID="_1760163875" r:id="rId424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30167" type="#_x0000_t75" style="width:17.25pt;height:21.75pt" o:ole="">
                  <v:imagedata r:id="rId425" o:title=""/>
                </v:shape>
                <o:OLEObject Type="Embed" ProgID="ChemDraw.Document.6.0" ShapeID="_x0000_i130167" DrawAspect="Content" ObjectID="_1760163876" r:id="rId426"/>
              </w:object>
            </w:r>
          </w:p>
        </w:tc>
        <w:tc>
          <w:tcPr>
            <w:tcW w:w="708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30168" type="#_x0000_t75" style="width:27.75pt;height:20.25pt" o:ole="">
                  <v:imagedata r:id="rId427" o:title=""/>
                </v:shape>
                <o:OLEObject Type="Embed" ProgID="ChemDraw.Document.6.0" ShapeID="_x0000_i130168" DrawAspect="Content" ObjectID="_1760163877" r:id="rId428"/>
              </w:object>
            </w:r>
          </w:p>
        </w:tc>
        <w:tc>
          <w:tcPr>
            <w:tcW w:w="567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30169" type="#_x0000_t75" style="width:22.15pt;height:22.15pt" o:ole="">
                  <v:imagedata r:id="rId429" o:title=""/>
                </v:shape>
                <o:OLEObject Type="Embed" ProgID="ChemDraw.Document.6.0" ShapeID="_x0000_i130169" DrawAspect="Content" ObjectID="_1760163878" r:id="rId430"/>
              </w:object>
            </w:r>
          </w:p>
        </w:tc>
        <w:tc>
          <w:tcPr>
            <w:tcW w:w="709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30170" type="#_x0000_t75" style="width:31.15pt;height:25.9pt" o:ole="">
                  <v:imagedata r:id="rId431" o:title=""/>
                </v:shape>
                <o:OLEObject Type="Embed" ProgID="ChemDraw.Document.6.0" ShapeID="_x0000_i130170" DrawAspect="Content" ObjectID="_1760163879" r:id="rId432"/>
              </w:object>
            </w:r>
          </w:p>
        </w:tc>
        <w:tc>
          <w:tcPr>
            <w:tcW w:w="709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30171" type="#_x0000_t75" style="width:27.75pt;height:20.25pt" o:ole="">
                  <v:imagedata r:id="rId433" o:title=""/>
                </v:shape>
                <o:OLEObject Type="Embed" ProgID="ChemDraw.Document.6.0" ShapeID="_x0000_i130171" DrawAspect="Content" ObjectID="_1760163880" r:id="rId434"/>
              </w:object>
            </w:r>
          </w:p>
        </w:tc>
        <w:tc>
          <w:tcPr>
            <w:tcW w:w="85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30172" type="#_x0000_t75" style="width:33.4pt;height:22.15pt" o:ole="">
                  <v:imagedata r:id="rId435" o:title=""/>
                </v:shape>
                <o:OLEObject Type="Embed" ProgID="ChemDraw.Document.6.0" ShapeID="_x0000_i130172" DrawAspect="Content" ObjectID="_1760163881" r:id="rId436"/>
              </w:object>
            </w:r>
          </w:p>
        </w:tc>
      </w:tr>
      <w:tr w:rsidR="00BF0CD8" w:rsidRPr="00606567" w14:paraId="048EBE79" w14:textId="77777777" w:rsidTr="00D471B5">
        <w:trPr>
          <w:jc w:val="center"/>
        </w:trPr>
        <w:tc>
          <w:tcPr>
            <w:tcW w:w="6804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3pt;height:21.4pt" o:ole="">
                  <v:imagedata r:id="rId437" o:title=""/>
                </v:shape>
                <o:OLEObject Type="Embed" ProgID="ChemDraw.Document.6.0" ShapeID="_x0000_i1180" DrawAspect="Content" ObjectID="_1760163882" r:id="rId438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5" w:name="_Toc132934656"/>
      <w:bookmarkStart w:id="676" w:name="_Toc133963277"/>
      <w:bookmarkStart w:id="677" w:name="_Toc133965335"/>
      <w:bookmarkStart w:id="678" w:name="_Toc13396559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9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5"/>
      <w:bookmarkEnd w:id="676"/>
      <w:bookmarkEnd w:id="677"/>
      <w:bookmarkEnd w:id="678"/>
      <w:bookmarkEnd w:id="679"/>
    </w:p>
    <w:p w14:paraId="5B0D34E0" w14:textId="77777777" w:rsidR="00BF0CD8" w:rsidRPr="002E4BBE" w:rsidRDefault="00BF0CD8" w:rsidP="00E0156D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0F7DFBA0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4BE2BD86" w:rsidR="00BF0CD8" w:rsidRPr="001028A3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1" type="#_x0000_t75" style="width:105.75pt;height:25.9pt" o:ole="">
            <v:imagedata r:id="rId439" o:title=""/>
          </v:shape>
          <o:OLEObject Type="Embed" ProgID="ChemDraw.Document.6.0" ShapeID="_x0000_i1181" DrawAspect="Content" ObjectID="_1760163883" r:id="rId440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028A3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2" type="#_x0000_t75" style="width:88.15pt;height:21pt" o:ole="">
            <v:imagedata r:id="rId441" o:title=""/>
          </v:shape>
          <o:OLEObject Type="Embed" ProgID="ChemDraw.Document.6.0" ShapeID="_x0000_i1182" DrawAspect="Content" ObjectID="_1760163884" r:id="rId442"/>
        </w:objec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>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56FEB31D" w:rsidR="00BF0CD8" w:rsidRPr="001028A3" w:rsidRDefault="009A7211" w:rsidP="009A7211">
      <w:pPr>
        <w:pStyle w:val="Q-Normal"/>
        <w:tabs>
          <w:tab w:val="center" w:pos="3969"/>
          <w:tab w:val="right" w:pos="7938"/>
        </w:tabs>
        <w:jc w:val="right"/>
        <w:rPr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1781" w:dyaOrig="423" w14:anchorId="637786DC">
          <v:shape id="_x0000_i1183" type="#_x0000_t75" style="width:79.9pt;height:18.4pt" o:ole="">
            <v:imagedata r:id="rId443" o:title=""/>
          </v:shape>
          <o:OLEObject Type="Embed" ProgID="ChemDraw.Document.6.0" ShapeID="_x0000_i1183" DrawAspect="Content" ObjectID="_1760163885" r:id="rId444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526CFAE" w:rsidR="00BF0CD8" w:rsidRPr="00610A2A" w:rsidRDefault="009A7211" w:rsidP="009A7211">
      <w:pPr>
        <w:pStyle w:val="Q-Normal"/>
        <w:tabs>
          <w:tab w:val="center" w:pos="3969"/>
          <w:tab w:val="right" w:pos="7938"/>
        </w:tabs>
        <w:rPr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4668" w:dyaOrig="777" w14:anchorId="7B7D9257">
          <v:shape id="_x0000_i1184" type="#_x0000_t75" style="width:145.9pt;height:25.15pt" o:ole="">
            <v:imagedata r:id="rId445" o:title=""/>
          </v:shape>
          <o:OLEObject Type="Embed" ProgID="ChemDraw.Document.6.0" ShapeID="_x0000_i1184" DrawAspect="Content" ObjectID="_1760163886" r:id="rId446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610A2A">
        <w:rPr>
          <w:sz w:val="24"/>
          <w:szCs w:val="24"/>
        </w:rPr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610A2A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  <w:rPr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5" type="#_x0000_t75" style="width:78.75pt;height:19.5pt" o:ole="">
            <v:imagedata r:id="rId447" o:title=""/>
          </v:shape>
          <o:OLEObject Type="Embed" ProgID="ChemDraw.Document.6.0" ShapeID="_x0000_i1185" DrawAspect="Content" ObjectID="_1760163887" r:id="rId448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610A2A">
        <w:rPr>
          <w:sz w:val="24"/>
          <w:szCs w:val="24"/>
        </w:rPr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610A2A" w:rsidRDefault="00B6207C" w:rsidP="001A41C7">
      <w:pPr>
        <w:pStyle w:val="Q-Normal"/>
        <w:tabs>
          <w:tab w:val="center" w:pos="3969"/>
          <w:tab w:val="right" w:pos="7938"/>
        </w:tabs>
        <w:jc w:val="center"/>
        <w:rPr>
          <w:sz w:val="24"/>
          <w:szCs w:val="24"/>
        </w:rPr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6" type="#_x0000_t75" style="width:85.5pt;height:19.15pt" o:ole="">
            <v:imagedata r:id="rId449" o:title=""/>
          </v:shape>
          <o:OLEObject Type="Embed" ProgID="ChemDraw.Document.6.0" ShapeID="_x0000_i1186" DrawAspect="Content" ObjectID="_1760163888" r:id="rId450"/>
        </w:object>
      </w:r>
      <w:r>
        <w:rPr>
          <w:sz w:val="24"/>
          <w:szCs w:val="24"/>
        </w:rPr>
        <w:tab/>
      </w:r>
      <w:r w:rsidR="00BF0CD8" w:rsidRPr="00610A2A">
        <w:rPr>
          <w:sz w:val="24"/>
          <w:szCs w:val="24"/>
        </w:rPr>
        <w:t>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1CA21258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1A41C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E12B50" wp14:editId="68E87515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IDL9mS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1A41C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46C1A67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KWhpQq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4AF66DA2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CG48j9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1A41C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3ABBE8A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193B7740" w:rsidR="00685F51" w:rsidRPr="00097743" w:rsidRDefault="00685F51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1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163966" r:id="rId4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2rA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193B7740" w:rsidR="00685F51" w:rsidRPr="00097743" w:rsidRDefault="00685F51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15pt" o:ole="">
                              <v:imagedata r:id="rId447" o:title=""/>
                            </v:shape>
                            <o:OLEObject Type="Embed" ProgID="ChemDraw.Document.6.0" ShapeID="_x0000_i1188" DrawAspect="Content" ObjectID="_1760163966" r:id="rId45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558C5642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56F1D54" w:rsidR="00685F51" w:rsidRPr="00097743" w:rsidRDefault="00685F51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25pt;height:20.2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163967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">
                <v:roundrect id="_x0000_s137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56F1D54" w:rsidR="00685F51" w:rsidRPr="00097743" w:rsidRDefault="00685F51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25pt;height:20.25pt" o:ole="">
                              <v:imagedata r:id="rId449" o:title=""/>
                            </v:shape>
                            <o:OLEObject Type="Embed" ProgID="ChemDraw.Document.6.0" ShapeID="_x0000_i1190" DrawAspect="Content" ObjectID="_1760163967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Default="008D65A7" w:rsidP="001A41C7">
      <w:pPr>
        <w:pStyle w:val="Q-Normal"/>
        <w:ind w:firstLine="0"/>
        <w:jc w:val="center"/>
        <w:rPr>
          <w:noProof/>
        </w:rPr>
      </w:pPr>
      <w:r w:rsidRPr="001028A3">
        <w:rPr>
          <w:noProof/>
        </w:rPr>
        <w:object w:dxaOrig="6115" w:dyaOrig="1416" w14:anchorId="6F1D846F">
          <v:shape id="_x0000_i1191" type="#_x0000_t75" style="width:247.15pt;height:54.4pt" o:ole="">
            <v:imagedata r:id="rId455" o:title=""/>
          </v:shape>
          <o:OLEObject Type="Embed" ProgID="ChemDraw.Document.6.0" ShapeID="_x0000_i1191" DrawAspect="Content" ObjectID="_1760163889" r:id="rId45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F85418" w14:paraId="399D2379" w14:textId="77777777" w:rsidTr="00F85418">
        <w:tc>
          <w:tcPr>
            <w:tcW w:w="4673" w:type="dxa"/>
          </w:tcPr>
          <w:p w14:paraId="1B3ACB7C" w14:textId="0EDB70A8" w:rsidR="00F85418" w:rsidRDefault="00F85418" w:rsidP="00F85418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37D930F" wp14:editId="5A69D435">
                  <wp:extent cx="2824974" cy="1655379"/>
                  <wp:effectExtent l="0" t="0" r="0" b="2540"/>
                  <wp:docPr id="952531649" name="Picture 95253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օքսիդիչ-վերականգնիչ.webp.png"/>
                          <pic:cNvPicPr/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4982" cy="1672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418" w14:paraId="683FAC4D" w14:textId="77777777" w:rsidTr="00F85418">
        <w:tc>
          <w:tcPr>
            <w:tcW w:w="4673" w:type="dxa"/>
          </w:tcPr>
          <w:p w14:paraId="5C66A11D" w14:textId="41179DD4" w:rsidR="00F85418" w:rsidRDefault="00F85418" w:rsidP="00F85418">
            <w:pPr>
              <w:pStyle w:val="4"/>
              <w:spacing w:before="0" w:after="0"/>
            </w:pPr>
            <w:r w:rsidRPr="00B8383B">
              <w:t>Օքսիդացման</w:t>
            </w:r>
            <w:r w:rsidRPr="002E4BBE">
              <w:t xml:space="preserve"> և </w:t>
            </w:r>
            <w:r w:rsidRPr="00B8383B">
              <w:t>վերականգնման</w:t>
            </w:r>
            <w:r w:rsidRPr="002E4BBE">
              <w:t xml:space="preserve"> գործընթացները</w:t>
            </w:r>
          </w:p>
        </w:tc>
      </w:tr>
    </w:tbl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9C202CE" w:rsidR="00BF0CD8" w:rsidRDefault="00BF0CD8" w:rsidP="00F447C0">
      <w:pPr>
        <w:pStyle w:val="4"/>
        <w:numPr>
          <w:ilvl w:val="0"/>
          <w:numId w:val="0"/>
        </w:numPr>
      </w:pPr>
    </w:p>
    <w:p w14:paraId="1519E580" w14:textId="5C6B90F2" w:rsidR="00BF0CD8" w:rsidRPr="00F669D9" w:rsidRDefault="00037E9B" w:rsidP="00A50215">
      <w:pPr>
        <w:pStyle w:val="Q-Yentavernagir"/>
      </w:pPr>
      <w:bookmarkStart w:id="680" w:name="_Toc132934657"/>
      <w:bookmarkStart w:id="681" w:name="_Toc133963278"/>
      <w:bookmarkStart w:id="682" w:name="_Toc133965336"/>
      <w:bookmarkStart w:id="683" w:name="_Toc133965592"/>
      <w:bookmarkStart w:id="684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5" w:name="_Hlk133017907"/>
      <w:r w:rsidRPr="00F669D9">
        <w:t>ՕՔՍԻԴԻ</w:t>
      </w:r>
      <w:bookmarkEnd w:id="685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0"/>
      <w:bookmarkEnd w:id="681"/>
      <w:bookmarkEnd w:id="682"/>
      <w:bookmarkEnd w:id="683"/>
      <w:bookmarkEnd w:id="684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25pt;height:30.4pt" o:ole="">
            <v:imagedata r:id="rId458" o:title=""/>
          </v:shape>
          <o:OLEObject Type="Embed" ProgID="ChemDraw.Document.6.0" ShapeID="_x0000_i1192" DrawAspect="Content" ObjectID="_1760163890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lastRenderedPageBreak/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8.3pt;height:29.15pt" o:ole="">
            <v:imagedata r:id="rId460" o:title=""/>
          </v:shape>
          <o:OLEObject Type="Embed" ProgID="ChemDraw.Document.6.0" ShapeID="_x0000_i1193" DrawAspect="Content" ObjectID="_1760163891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6" w:name="_Toc132934658"/>
      <w:bookmarkStart w:id="687" w:name="_Toc133963279"/>
      <w:bookmarkStart w:id="688" w:name="_Toc133965337"/>
      <w:bookmarkStart w:id="689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0" w:name="_Toc148566236"/>
      <w:r w:rsidRPr="004B0DAC">
        <w:t>Լ</w:t>
      </w:r>
      <w:r>
        <w:t>ՈՒԾՄԱՆ ՕՐԻՆԱԿՆԵՐ</w:t>
      </w:r>
      <w:bookmarkEnd w:id="686"/>
      <w:bookmarkEnd w:id="687"/>
      <w:bookmarkEnd w:id="688"/>
      <w:bookmarkEnd w:id="689"/>
      <w:bookmarkEnd w:id="690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lastRenderedPageBreak/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1" w:name="_Toc133963280"/>
      <w:bookmarkStart w:id="692" w:name="_Toc133965338"/>
      <w:bookmarkStart w:id="693" w:name="_Toc133965594"/>
      <w:bookmarkStart w:id="694" w:name="_Toc132934659"/>
      <w:bookmarkStart w:id="695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1"/>
      <w:bookmarkEnd w:id="692"/>
      <w:bookmarkEnd w:id="693"/>
      <w:bookmarkEnd w:id="695"/>
      <w:r w:rsidR="00BF0CD8" w:rsidRPr="002E28BE">
        <w:t xml:space="preserve"> </w:t>
      </w:r>
      <w:bookmarkEnd w:id="69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85pt;height:14.3pt" o:ole="">
            <v:imagedata r:id="rId462" o:title=""/>
          </v:shape>
          <o:OLEObject Type="Embed" ProgID="ChemDraw.Document.6.0" ShapeID="_x0000_i1194" DrawAspect="Content" ObjectID="_1760163892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35pt;height:27.95pt" o:ole="">
            <v:imagedata r:id="rId464" o:title=""/>
          </v:shape>
          <o:OLEObject Type="Embed" ProgID="ChemDraw.Document.6.0" ShapeID="_x0000_i1195" DrawAspect="Content" ObjectID="_1760163893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65pt;height:28.55pt" o:ole="">
            <v:imagedata r:id="rId466" o:title=""/>
          </v:shape>
          <o:OLEObject Type="Embed" ProgID="ChemDraw.Document.6.0" ShapeID="_x0000_i1196" DrawAspect="Content" ObjectID="_1760163894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pt;height:44.05pt" o:ole="">
            <v:imagedata r:id="rId468" o:title=""/>
          </v:shape>
          <o:OLEObject Type="Embed" ProgID="ChemDraw.Document.6.0" ShapeID="_x0000_i1197" DrawAspect="Content" ObjectID="_1760163895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55pt;height:40.35pt" o:ole="">
            <v:imagedata r:id="rId470" o:title=""/>
          </v:shape>
          <o:OLEObject Type="Embed" ProgID="ChemDraw.Document.6.0" ShapeID="_x0000_i1198" DrawAspect="Content" ObjectID="_1760163896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pt;height:14.9pt" o:ole="">
            <v:imagedata r:id="rId472" o:title=""/>
          </v:shape>
          <o:OLEObject Type="Embed" ProgID="ChemDraw.Document.6.0" ShapeID="_x0000_i1199" DrawAspect="Content" ObjectID="_1760163897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2.4pt;height:20.5pt" o:ole="">
            <v:imagedata r:id="rId474" o:title=""/>
          </v:shape>
          <o:OLEObject Type="Embed" ProgID="ChemDraw.Document.6.0" ShapeID="_x0000_i1200" DrawAspect="Content" ObjectID="_1760163898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25pt;height:18pt" o:ole="">
            <v:imagedata r:id="rId476" o:title=""/>
          </v:shape>
          <o:OLEObject Type="Embed" ProgID="ChemDraw.Document.6.0" ShapeID="_x0000_i1201" DrawAspect="Content" ObjectID="_1760163899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7pt;height:28.55pt" o:ole="">
            <v:imagedata r:id="rId478" o:title=""/>
          </v:shape>
          <o:OLEObject Type="Embed" ProgID="ChemDraw.Document.6.0" ShapeID="_x0000_i1202" DrawAspect="Content" ObjectID="_1760163900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55pt;height:40.35pt" o:ole="">
            <v:imagedata r:id="rId480" o:title=""/>
          </v:shape>
          <o:OLEObject Type="Embed" ProgID="ChemDraw.Document.6.0" ShapeID="_x0000_i1203" DrawAspect="Content" ObjectID="_1760163901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3.95pt;height:20.5pt" o:ole="">
            <v:imagedata r:id="rId482" o:title=""/>
          </v:shape>
          <o:OLEObject Type="Embed" ProgID="ChemDraw.Document.6.0" ShapeID="_x0000_i1204" DrawAspect="Content" ObjectID="_1760163902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6pt;height:20.5pt" o:ole="">
            <v:imagedata r:id="rId484" o:title=""/>
          </v:shape>
          <o:OLEObject Type="Embed" ProgID="ChemDraw.Document.6.0" ShapeID="_x0000_i1205" DrawAspect="Content" ObjectID="_1760163903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0.75pt;height:20.5pt" o:ole="">
            <v:imagedata r:id="rId486" o:title=""/>
          </v:shape>
          <o:OLEObject Type="Embed" ProgID="ChemDraw.Document.6.0" ShapeID="_x0000_i1206" DrawAspect="Content" ObjectID="_1760163904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55pt" o:ole="">
            <v:imagedata r:id="rId488" o:title=""/>
          </v:shape>
          <o:OLEObject Type="Embed" ProgID="ChemDraw.Document.6.0" ShapeID="_x0000_i1207" DrawAspect="Content" ObjectID="_1760163905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1.7pt;height:78.85pt" o:ole="">
            <v:imagedata r:id="rId490" o:title=""/>
          </v:shape>
          <o:OLEObject Type="Embed" ProgID="ChemDraw.Document.6.0" ShapeID="_x0000_i1208" DrawAspect="Content" ObjectID="_1760163906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75pt;height:20.5pt" o:ole="">
            <v:imagedata r:id="rId492" o:title=""/>
          </v:shape>
          <o:OLEObject Type="Embed" ProgID="ChemDraw.Document.6.0" ShapeID="_x0000_i1209" DrawAspect="Content" ObjectID="_1760163907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6" w:name="_Toc148566238"/>
      <w:bookmarkStart w:id="697" w:name="_Toc132934661"/>
      <w:bookmarkStart w:id="698" w:name="_Toc133963282"/>
      <w:bookmarkStart w:id="699" w:name="_Toc133965340"/>
      <w:bookmarkStart w:id="700" w:name="_Toc133965596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701" w:name="_Toc148566239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1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80pt;height:67.05pt" o:ole="">
            <v:imagedata r:id="rId494" o:title=""/>
          </v:shape>
          <o:OLEObject Type="Embed" ProgID="ChemDraw.Document.6.0" ShapeID="_x0000_i1210" DrawAspect="Content" ObjectID="_1760163908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2pt;height:66.4pt" o:ole="">
            <v:imagedata r:id="rId496" o:title=""/>
          </v:shape>
          <o:OLEObject Type="Embed" ProgID="ChemDraw.Document.6.0" ShapeID="_x0000_i1211" DrawAspect="Content" ObjectID="_1760163909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8pt;height:18pt" o:ole="">
            <v:imagedata r:id="rId498" o:title=""/>
          </v:shape>
          <o:OLEObject Type="Embed" ProgID="ChemDraw.Document.6.0" ShapeID="_x0000_i1212" DrawAspect="Content" ObjectID="_1760163910" r:id="rId49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pt;height:65.15pt" o:ole="">
            <v:imagedata r:id="rId500" o:title=""/>
          </v:shape>
          <o:OLEObject Type="Embed" ProgID="ChemDraw.Document.6.0" ShapeID="_x0000_i1213" DrawAspect="Content" ObjectID="_1760163911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9pt;height:18pt" o:ole="">
            <v:imagedata r:id="rId502" o:title=""/>
          </v:shape>
          <o:OLEObject Type="Embed" ProgID="ChemDraw.Document.6.0" ShapeID="_x0000_i1214" DrawAspect="Content" ObjectID="_1760163912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9.1pt;height:65.8pt" o:ole="">
            <v:imagedata r:id="rId504" o:title=""/>
          </v:shape>
          <o:OLEObject Type="Embed" ProgID="ChemDraw.Document.6.0" ShapeID="_x0000_i1215" DrawAspect="Content" ObjectID="_1760163913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pt;height:18pt" o:ole="">
            <v:imagedata r:id="rId506" o:title=""/>
          </v:shape>
          <o:OLEObject Type="Embed" ProgID="ChemDraw.Document.6.0" ShapeID="_x0000_i1216" DrawAspect="Content" ObjectID="_1760163914" r:id="rId50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mSWA1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55pt;height:68.3pt" o:ole="">
            <v:imagedata r:id="rId508" o:title=""/>
          </v:shape>
          <o:OLEObject Type="Embed" ProgID="ChemDraw.Document.6.0" ShapeID="_x0000_i1217" DrawAspect="Content" ObjectID="_1760163915" r:id="rId50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5pt;height:18pt" o:ole="">
            <v:imagedata r:id="rId510" o:title=""/>
          </v:shape>
          <o:OLEObject Type="Embed" ProgID="ChemDraw.Document.6.0" ShapeID="_x0000_i1218" DrawAspect="Content" ObjectID="_1760163916" r:id="rId51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8.05pt;height:69.5pt" o:ole="">
            <v:imagedata r:id="rId512" o:title=""/>
          </v:shape>
          <o:OLEObject Type="Embed" ProgID="ChemDraw.Document.6.0" ShapeID="_x0000_i1219" DrawAspect="Content" ObjectID="_1760163917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pt" o:ole="">
            <v:imagedata r:id="rId514" o:title=""/>
          </v:shape>
          <o:OLEObject Type="Embed" ProgID="ChemDraw.Document.6.0" ShapeID="_x0000_i1220" DrawAspect="Content" ObjectID="_1760163918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2" w:name="_Toc132934662"/>
      <w:bookmarkStart w:id="703" w:name="_Toc133963283"/>
      <w:bookmarkStart w:id="704" w:name="_Toc133965341"/>
      <w:bookmarkStart w:id="705" w:name="_Toc133965597"/>
      <w:bookmarkStart w:id="706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2"/>
      <w:bookmarkEnd w:id="703"/>
      <w:bookmarkEnd w:id="704"/>
      <w:bookmarkEnd w:id="705"/>
      <w:bookmarkEnd w:id="70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8.05pt" o:ole="">
            <v:imagedata r:id="rId516" o:title=""/>
          </v:shape>
          <o:OLEObject Type="Embed" ProgID="ChemDraw.Document.6.0" ShapeID="_x0000_i1221" DrawAspect="Content" ObjectID="_1760163919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2.05pt;height:77.6pt" o:ole="">
            <v:imagedata r:id="rId518" o:title=""/>
          </v:shape>
          <o:OLEObject Type="Embed" ProgID="ChemDraw.Document.6.0" ShapeID="_x0000_i1222" DrawAspect="Content" ObjectID="_1760163920" r:id="rId51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5pt;height:18pt" o:ole="">
            <v:imagedata r:id="rId520" o:title=""/>
          </v:shape>
          <o:OLEObject Type="Embed" ProgID="ChemDraw.Document.6.0" ShapeID="_x0000_i1223" DrawAspect="Content" ObjectID="_1760163921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7.45pt;height:65.15pt" o:ole="">
            <v:imagedata r:id="rId522" o:title=""/>
          </v:shape>
          <o:OLEObject Type="Embed" ProgID="ChemDraw.Document.6.0" ShapeID="_x0000_i1224" DrawAspect="Content" ObjectID="_1760163922" r:id="rId52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9pt;height:18pt" o:ole="">
            <v:imagedata r:id="rId524" o:title=""/>
          </v:shape>
          <o:OLEObject Type="Embed" ProgID="ChemDraw.Document.6.0" ShapeID="_x0000_i1225" DrawAspect="Content" ObjectID="_1760163923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4.95pt;height:67.05pt" o:ole="">
            <v:imagedata r:id="rId526" o:title=""/>
          </v:shape>
          <o:OLEObject Type="Embed" ProgID="ChemDraw.Document.6.0" ShapeID="_x0000_i1226" DrawAspect="Content" ObjectID="_1760163924" r:id="rId52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1.1pt;height:18.6pt" o:ole="">
            <v:imagedata r:id="rId528" o:title=""/>
          </v:shape>
          <o:OLEObject Type="Embed" ProgID="ChemDraw.Document.6.0" ShapeID="_x0000_i1227" DrawAspect="Content" ObjectID="_1760163925" r:id="rId52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7" w:name="_Toc132934663"/>
      <w:bookmarkStart w:id="708" w:name="_Toc133963284"/>
      <w:bookmarkStart w:id="709" w:name="_Toc133965342"/>
      <w:bookmarkStart w:id="710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1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7"/>
      <w:bookmarkEnd w:id="708"/>
      <w:bookmarkEnd w:id="709"/>
      <w:bookmarkEnd w:id="710"/>
      <w:bookmarkEnd w:id="711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D68AxO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2pt;height:37.25pt" o:ole="">
            <v:imagedata r:id="rId530" o:title=""/>
          </v:shape>
          <o:OLEObject Type="Embed" ProgID="ChemDraw.Document.6.0" ShapeID="_x0000_i1228" DrawAspect="Content" ObjectID="_1760163926" r:id="rId53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Bak5bR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pt" o:ole="">
            <v:imagedata r:id="rId532" o:title=""/>
          </v:shape>
          <o:OLEObject Type="Embed" ProgID="ChemDraw.Document.6.0" ShapeID="_x0000_i1229" DrawAspect="Content" ObjectID="_1760163927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lastRenderedPageBreak/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2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2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3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3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4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uUn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jwnA+uhhEbz1ZQ7B+RIRw2wDu5LGkqd8KHR4FEeRokrXF4oI82UOccWomzDeDP984jnphIVs5q&#10;WqGc+x9bgYoz89USR6/7w2HcuaQMR+MBKXhuWZ1b7LZaAM25Tw+Gk0mM+GCOokaoXmnb5zErmYSV&#10;lDvnMuBRWYTDatN7IdV8nmC0Z06EO/vs5JEJkXAvzatA11IzEKnv4bhuYvKGnAdsnJGF+TaALhNz&#10;T31tZ0A7mtjZvifxETjXE+r06s1+AQ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Lk25Sd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4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7pt;height:17.4pt" o:ole="">
            <v:imagedata r:id="rId535" o:title=""/>
          </v:shape>
          <o:OLEObject Type="Embed" ProgID="ChemDraw.Document.6.0" ShapeID="_x0000_i1230" DrawAspect="Content" ObjectID="_1760163928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CNI7W5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pt;height:85.9pt" o:ole="">
            <v:imagedata r:id="rId537" o:title=""/>
          </v:shape>
          <o:OLEObject Type="Embed" ProgID="ChemDraw.Document.6.0" ShapeID="_x0000_i1231" DrawAspect="Content" ObjectID="_1760163929" r:id="rId53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9pt;height:19.9pt" o:ole="">
            <v:imagedata r:id="rId539" o:title=""/>
          </v:shape>
          <o:OLEObject Type="Embed" ProgID="ChemDraw.Document.6.0" ShapeID="_x0000_i1232" DrawAspect="Content" ObjectID="_1760163930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8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15pt;height:16.9pt" o:ole="">
            <v:imagedata r:id="rId541" o:title=""/>
          </v:shape>
          <o:OLEObject Type="Embed" ProgID="ChemDraw.Document.6.0" ShapeID="_x0000_i1233" DrawAspect="Content" ObjectID="_1760163931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8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0" w:name="_Hlk67920921"/>
      <w:r w:rsidR="00BF0CD8" w:rsidRPr="008D58D7">
        <w:t xml:space="preserve">Ջ/մոլ </w:t>
      </w:r>
      <w:bookmarkEnd w:id="72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2" w:name="_Hlk85055623"/>
      <w:r w:rsidRPr="008D58D7">
        <w:t xml:space="preserve">Խնդիր 9. Որոշել հետևյալ ռեակցիայի ջերմէֆեկտը՝ </w:t>
      </w:r>
      <w:bookmarkStart w:id="72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pt;height:36pt" o:ole="">
            <v:imagedata r:id="rId543" o:title=""/>
          </v:shape>
          <o:OLEObject Type="Embed" ProgID="ChemDraw.Document.6.0" ShapeID="_x0000_i1234" DrawAspect="Content" ObjectID="_1760163932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2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6" w:name="_Toc132934664"/>
      <w:bookmarkStart w:id="727" w:name="_Toc133963285"/>
      <w:bookmarkStart w:id="728" w:name="_Toc133965343"/>
      <w:bookmarkStart w:id="729" w:name="_Toc133965599"/>
      <w:bookmarkStart w:id="730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6"/>
      <w:bookmarkEnd w:id="727"/>
      <w:bookmarkEnd w:id="728"/>
      <w:bookmarkEnd w:id="729"/>
      <w:bookmarkEnd w:id="730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BkrQvH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NNirqB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C9NOjt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1" w:name="_Toc132934665"/>
      <w:bookmarkStart w:id="732" w:name="_Toc133963286"/>
      <w:bookmarkStart w:id="733" w:name="_Toc133965344"/>
      <w:bookmarkStart w:id="734" w:name="_Toc133965600"/>
      <w:bookmarkStart w:id="735" w:name="_Toc148566243"/>
      <w:r w:rsidRPr="0083313C">
        <w:t>ՓՈԽԱԶԴՈՂ ՆՅՈՒԹԵՐԻ ԲՆՈՒՅԹԻ ԱԶԴԵՑՈՒԹՅՈՒՆԸ</w:t>
      </w:r>
      <w:bookmarkEnd w:id="731"/>
      <w:bookmarkEnd w:id="732"/>
      <w:bookmarkEnd w:id="733"/>
      <w:bookmarkEnd w:id="734"/>
      <w:bookmarkEnd w:id="73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lastRenderedPageBreak/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36" w:name="_Toc132934666"/>
      <w:bookmarkStart w:id="737" w:name="_Toc133963287"/>
      <w:bookmarkStart w:id="738" w:name="_Toc133965345"/>
      <w:bookmarkStart w:id="739" w:name="_Toc133965601"/>
      <w:bookmarkStart w:id="740" w:name="_Toc148566244"/>
      <w:r>
        <w:t>Փ</w:t>
      </w:r>
      <w:r w:rsidRPr="0083313C">
        <w:t>ՈԽԱԶԴՈՂ ՆՅՈՒԹԵՐԻ ԿՈՆՑԵՆՏՐԱՑԻԱՆԵՐԻ ԱԶԴԵՑՈՒԹՅՈՒՆԸ</w:t>
      </w:r>
      <w:bookmarkEnd w:id="736"/>
      <w:bookmarkEnd w:id="737"/>
      <w:bookmarkEnd w:id="738"/>
      <w:bookmarkEnd w:id="739"/>
      <w:bookmarkEnd w:id="74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1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BzhTVB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1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lastRenderedPageBreak/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lastRenderedPageBreak/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2" w:name="_Toc132934667"/>
      <w:bookmarkStart w:id="743" w:name="_Toc133963288"/>
      <w:bookmarkStart w:id="744" w:name="_Toc133965346"/>
      <w:bookmarkStart w:id="745" w:name="_Toc133965602"/>
      <w:bookmarkStart w:id="746" w:name="_Toc148566245"/>
      <w:r>
        <w:t>Ջ</w:t>
      </w:r>
      <w:r w:rsidRPr="0083313C">
        <w:t>ԵՐՄԱՍՏԻՃԱՆԻ ԱԶԴԵՑՈՒԹՅՈՒՆԸ</w:t>
      </w:r>
      <w:bookmarkEnd w:id="742"/>
      <w:bookmarkEnd w:id="743"/>
      <w:bookmarkEnd w:id="744"/>
      <w:bookmarkEnd w:id="745"/>
      <w:bookmarkEnd w:id="74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lastRenderedPageBreak/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47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47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48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48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lastRenderedPageBreak/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lastRenderedPageBreak/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</w:t>
      </w:r>
      <w:r w:rsidR="000F7305" w:rsidRPr="00AE3EFF">
        <w:lastRenderedPageBreak/>
        <w:t xml:space="preserve">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41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49" w:name="_Hlk67090887"/>
      <w:r w:rsidRPr="00940385">
        <w:br/>
      </w:r>
      <w:bookmarkStart w:id="750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0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49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1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1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2" w:name="_Hlk67153528"/>
      <w:r w:rsidRPr="00AE3EFF">
        <w:rPr>
          <w:i/>
        </w:rPr>
        <w:lastRenderedPageBreak/>
        <w:t xml:space="preserve">Լուծում:    </w:t>
      </w:r>
      <w:bookmarkEnd w:id="752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3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3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4" w:name="_Toc132934668"/>
      <w:bookmarkStart w:id="755" w:name="_Toc133963289"/>
      <w:bookmarkStart w:id="756" w:name="_Toc133965347"/>
      <w:bookmarkStart w:id="757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8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4"/>
      <w:bookmarkEnd w:id="755"/>
      <w:bookmarkEnd w:id="756"/>
      <w:bookmarkEnd w:id="757"/>
      <w:bookmarkEnd w:id="758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BdtiHK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HkDnaG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24510680" w14:textId="4DA19C1A" w:rsidR="00A62AE1" w:rsidRDefault="00A62AE1" w:rsidP="00C60F7D">
      <w:bookmarkStart w:id="759" w:name="_Toc132934669"/>
      <w:bookmarkStart w:id="760" w:name="_Toc133963290"/>
      <w:bookmarkStart w:id="761" w:name="_Toc133965348"/>
      <w:bookmarkStart w:id="762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3" w:name="_Toc148566247"/>
      <w:bookmarkStart w:id="764" w:name="_Toc132934670"/>
      <w:bookmarkStart w:id="765" w:name="_Toc133963291"/>
      <w:bookmarkStart w:id="766" w:name="_Toc133965349"/>
      <w:bookmarkStart w:id="767" w:name="_Toc133965605"/>
      <w:bookmarkEnd w:id="759"/>
      <w:bookmarkEnd w:id="760"/>
      <w:bookmarkEnd w:id="761"/>
      <w:bookmarkEnd w:id="762"/>
      <w:r>
        <w:t>§4.8. ՔԻՄԻԱԿԱՆ ՀԱՎԱՍԱՐԱԿՇՌՈՒԹՅՈՒՆ</w:t>
      </w:r>
      <w:bookmarkEnd w:id="763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8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8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5pt;height:36pt" o:ole="">
            <v:imagedata r:id="rId554" o:title=""/>
          </v:shape>
          <o:OLEObject Type="Embed" ProgID="ChemDraw.Document.6.0" ShapeID="_x0000_i1235" DrawAspect="Content" ObjectID="_1760163933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D/VdCG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9" w:name="_Toc132934671"/>
      <w:bookmarkStart w:id="770" w:name="_Toc133963292"/>
      <w:bookmarkStart w:id="771" w:name="_Toc133965350"/>
      <w:bookmarkStart w:id="772" w:name="_Toc133965606"/>
      <w:bookmarkStart w:id="773" w:name="_Toc148566249"/>
      <w:r>
        <w:t>Ք</w:t>
      </w:r>
      <w:r w:rsidRPr="002F431E">
        <w:t>ԻՄԻԱԿԱՆ ՀԱՎԱՍԱՐԱԿՇՌՈՒԹՅՈՒՆ, ՀԱՎԱՍԱՐԱԿՇՌՈՒԹՅԱՆ ՀԱՍՏԱՏՈՒՆ</w:t>
      </w:r>
      <w:bookmarkEnd w:id="769"/>
      <w:bookmarkEnd w:id="770"/>
      <w:bookmarkEnd w:id="771"/>
      <w:bookmarkEnd w:id="772"/>
      <w:bookmarkEnd w:id="773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4pt;height:31.65pt" o:ole="">
            <v:imagedata r:id="rId556" o:title=""/>
          </v:shape>
          <o:OLEObject Type="Embed" ProgID="ChemDraw.Document.6.0" ShapeID="_x0000_i1236" DrawAspect="Content" ObjectID="_1760163934" r:id="rId55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4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5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j3x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kp6HkWdcPdFsrjxhILffc4w9c1Pugd&#10;c37DLLYLFgGOAP+Ai1TQFhSGHSUV2J/v3Qd9rGKUUtJi+xXU/dgzKyhR3zTW95dsPg/9Gg/z/HKG&#10;B/tasn0t0fvmBrBEMhw2hsdt0Pdq3EoLzQtOilXwiiKmOfouKPd2PNz4fizgrOFitYpq2KOG+Tv9&#10;ZHgAD0yHWn3uXpg1Q1V7bIh7GFuVLd7Uda8bLDWs9h5kHYv+xOvwBtjfsZiGWRQGyOtz1DpNzOUv&#10;AA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wXo98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6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7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7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8" w:name="_Toc132934672"/>
      <w:bookmarkStart w:id="779" w:name="_Toc133963293"/>
      <w:bookmarkStart w:id="780" w:name="_Toc133965351"/>
      <w:bookmarkStart w:id="781" w:name="_Toc133965607"/>
      <w:bookmarkStart w:id="782" w:name="_Toc148566250"/>
      <w:r w:rsidRPr="0037401B">
        <w:t>ԽՆԴԻՐՆԵՐԻ ԼՈՒԾՄԱՆ ՕՐԻՆԱԿՆԵՐ</w:t>
      </w:r>
      <w:bookmarkEnd w:id="778"/>
      <w:bookmarkEnd w:id="779"/>
      <w:bookmarkEnd w:id="780"/>
      <w:bookmarkEnd w:id="781"/>
      <w:bookmarkEnd w:id="782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3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3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4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4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D1915FA" w14:textId="77777777" w:rsidR="00A62AE1" w:rsidRDefault="00BF0CD8" w:rsidP="00C60F7D">
      <w:r>
        <w:br w:type="page"/>
      </w:r>
      <w:bookmarkStart w:id="785" w:name="_Toc132934673"/>
      <w:bookmarkStart w:id="786" w:name="_Toc133963294"/>
      <w:bookmarkStart w:id="787" w:name="_Toc133965352"/>
      <w:bookmarkStart w:id="788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TOKWpXEDAABOCgAADgAAAAAAAAAAAAAAAAAuAgAAZHJzL2Uyb0RvYy54bWxQSwECLQAU&#10;AAYACAAAACEAq6iJJd0AAAAFAQAADwAAAAAAAAAAAAAAAADLBQAAZHJzL2Rvd25yZXYueG1sUEsF&#10;BgAAAAAEAAQA8wAAANUGAAAAAA==&#10;">
                <v:shape id="_x0000_s14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9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5"/>
      <w:bookmarkEnd w:id="786"/>
      <w:bookmarkEnd w:id="787"/>
      <w:bookmarkEnd w:id="788"/>
      <w:bookmarkEnd w:id="789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2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0" w:name="_Toc132934674"/>
      <w:bookmarkStart w:id="791" w:name="_Toc133963295"/>
      <w:bookmarkStart w:id="792" w:name="_Toc133965353"/>
      <w:bookmarkStart w:id="793" w:name="_Toc133965609"/>
      <w:bookmarkStart w:id="794" w:name="_Toc148566252"/>
      <w:r w:rsidRPr="007E1959">
        <w:t>ՓՈԽԱԶԴՈՂ ՆՅՈՒԹԵՐԻ ԿՈՆՑԵՆՏՐԱՑԻԱՆԵՐԻ ԱԶԴԵՑՈՒԹՅՈՒՆԸ</w:t>
      </w:r>
      <w:bookmarkEnd w:id="790"/>
      <w:bookmarkEnd w:id="791"/>
      <w:bookmarkEnd w:id="792"/>
      <w:bookmarkEnd w:id="793"/>
      <w:bookmarkEnd w:id="794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5" w:name="_Toc132934675"/>
      <w:bookmarkStart w:id="796" w:name="_Toc133963296"/>
      <w:bookmarkStart w:id="797" w:name="_Toc133965354"/>
      <w:bookmarkStart w:id="798" w:name="_Toc133965610"/>
      <w:bookmarkStart w:id="799" w:name="_Toc148566253"/>
      <w:r w:rsidRPr="00D172A4">
        <w:t>ՋԵՐՄԱՍՏԻՃԱՆԻ ԱԶԴԵՑՈՒԹՅՈՒՆԸ</w:t>
      </w:r>
      <w:bookmarkEnd w:id="795"/>
      <w:bookmarkEnd w:id="796"/>
      <w:bookmarkEnd w:id="797"/>
      <w:bookmarkEnd w:id="798"/>
      <w:bookmarkEnd w:id="799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0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1" w:name="_Hlk70281581"/>
        <w:bookmarkEnd w:id="800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1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2" w:name="_Toc132934676"/>
      <w:bookmarkStart w:id="803" w:name="_Toc133963297"/>
      <w:bookmarkStart w:id="804" w:name="_Toc133965355"/>
      <w:bookmarkStart w:id="805" w:name="_Toc133965611"/>
      <w:bookmarkStart w:id="806" w:name="_Toc148566254"/>
      <w:r w:rsidRPr="00D172A4">
        <w:t>ՃՆՇՄԱՆ ԱԶԴԵՑՈՒԹՅՈՒՆԸ</w:t>
      </w:r>
      <w:bookmarkEnd w:id="802"/>
      <w:bookmarkEnd w:id="803"/>
      <w:bookmarkEnd w:id="804"/>
      <w:bookmarkEnd w:id="805"/>
      <w:bookmarkEnd w:id="806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lastRenderedPageBreak/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7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7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8" w:name="_Toc132934677"/>
      <w:bookmarkStart w:id="809" w:name="_Toc133963298"/>
      <w:bookmarkStart w:id="810" w:name="_Toc133965356"/>
      <w:bookmarkStart w:id="811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y6hnpcAMAAE4KAAAOAAAAAAAAAAAAAAAAAC4CAABkcnMvZTJvRG9jLnhtbFBLAQItABQA&#10;BgAIAAAAIQCrqIkl3QAAAAUBAAAPAAAAAAAAAAAAAAAAAMoFAABkcnMvZG93bnJldi54bWxQSwUG&#10;AAAAAAQABADzAAAA1AYAAAAA&#10;">
                <v:shape id="_x0000_s143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2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8"/>
      <w:bookmarkEnd w:id="809"/>
      <w:bookmarkEnd w:id="810"/>
      <w:bookmarkEnd w:id="811"/>
      <w:bookmarkEnd w:id="812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lastRenderedPageBreak/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6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7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8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86DkQ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AKV86D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3" w:name="_Hlk70100457"/>
      <w:r>
        <w:t xml:space="preserve">Օրինակներ. </w:t>
      </w:r>
    </w:p>
    <w:bookmarkEnd w:id="813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4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39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Hb8/Ym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05pt;height:18pt" o:ole="">
            <v:imagedata r:id="rId559" o:title=""/>
          </v:shape>
          <o:OLEObject Type="Embed" ProgID="ChemDraw.Document.6.0" ShapeID="_x0000_i1237" DrawAspect="Content" ObjectID="_1760163935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55pt;height:18pt" o:ole="">
            <v:imagedata r:id="rId561" o:title=""/>
          </v:shape>
          <o:OLEObject Type="Embed" ProgID="ChemDraw.Document.6.0" ShapeID="_x0000_i1238" DrawAspect="Content" ObjectID="_1760163936" r:id="rId56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5.85pt;height:39.7pt" o:ole="">
            <v:imagedata r:id="rId563" o:title=""/>
          </v:shape>
          <o:OLEObject Type="Embed" ProgID="ChemDraw.Document.6.0" ShapeID="_x0000_i1239" DrawAspect="Content" ObjectID="_1760163937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pt;height:17.4pt" o:ole="">
            <v:imagedata r:id="rId565" o:title=""/>
          </v:shape>
          <o:OLEObject Type="Embed" ProgID="ChemDraw.Document.6.0" ShapeID="_x0000_i1240" DrawAspect="Content" ObjectID="_1760163938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41BFB15A">
                <wp:extent cx="5993791" cy="1308256"/>
                <wp:effectExtent l="57150" t="38100" r="6985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3791" cy="1308256"/>
                          <a:chOff x="0" y="0"/>
                          <a:chExt cx="762991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045"/>
                            <a:ext cx="5960678" cy="988318"/>
                            <a:chOff x="0" y="-744"/>
                            <a:chExt cx="5960678" cy="98831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35" y="-744"/>
                              <a:ext cx="5462643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0" style="width:471.95pt;height:103pt;mso-position-horizontal-relative:char;mso-position-vertical-relative:line" coordsize="76299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">
                <v:shape id="_x0000_s1441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2" style="position:absolute;left:16692;top:6780;width:59607;height:9883" coordorigin=",-7" coordsize="59606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3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4" style="position:absolute;left:4980;top:-7;width:5462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5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5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6" w:name="_Toc133963299"/>
      <w:bookmarkStart w:id="817" w:name="_Toc133965357"/>
      <w:bookmarkStart w:id="818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5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">
                <v:shape id="_x0000_s1446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7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9" w:name="_Toc148566257"/>
      <w:bookmarkStart w:id="820" w:name="_Toc133963300"/>
      <w:bookmarkStart w:id="821" w:name="_Toc133965358"/>
      <w:bookmarkStart w:id="822" w:name="_Toc133965614"/>
      <w:bookmarkEnd w:id="816"/>
      <w:bookmarkEnd w:id="817"/>
      <w:bookmarkEnd w:id="818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9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3" w:name="_Toc148566258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3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</w:t>
      </w:r>
      <w:r>
        <w:lastRenderedPageBreak/>
        <w:t xml:space="preserve">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pt;height:71.4pt" o:ole="">
            <v:imagedata r:id="rId572" o:title=""/>
          </v:shape>
          <o:OLEObject Type="Embed" ProgID="ChemDraw.Document.6.0" ShapeID="_x0000_i1241" DrawAspect="Content" ObjectID="_1760163939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55pt;height:53.4pt" o:ole="">
            <v:imagedata r:id="rId574" o:title=""/>
          </v:shape>
          <o:OLEObject Type="Embed" ProgID="ChemDraw.Document.6.0" ShapeID="_x0000_i1242" DrawAspect="Content" ObjectID="_1760163940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pt;height:99.95pt" o:ole="">
            <v:imagedata r:id="rId576" o:title=""/>
          </v:shape>
          <o:OLEObject Type="Embed" ProgID="ChemDraw.Document.6.0" ShapeID="_x0000_i1243" DrawAspect="Content" ObjectID="_1760163941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4" w:name="_Toc133963301"/>
      <w:bookmarkStart w:id="825" w:name="_Toc133965359"/>
      <w:bookmarkStart w:id="826" w:name="_Toc133965615"/>
      <w:bookmarkStart w:id="827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4"/>
      <w:bookmarkEnd w:id="825"/>
      <w:bookmarkEnd w:id="826"/>
      <w:bookmarkEnd w:id="827"/>
    </w:p>
    <w:p w14:paraId="6B2A3D47" w14:textId="77777777" w:rsidR="00BF0CD8" w:rsidRDefault="00BF0CD8" w:rsidP="00302A17">
      <w:pPr>
        <w:pStyle w:val="Q-Normal"/>
      </w:pPr>
      <w:r>
        <w:lastRenderedPageBreak/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4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FeJ2yO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3pt;height:15.5pt" o:ole="">
            <v:imagedata r:id="rId578" o:title=""/>
          </v:shape>
          <o:OLEObject Type="Embed" ProgID="Equation.3" ShapeID="_x0000_i1244" DrawAspect="Content" ObjectID="_1760163942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LnM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cn9kg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8bcn9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Otyz2i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8" w:name="_Toc133963302"/>
      <w:bookmarkStart w:id="829" w:name="_Toc133965360"/>
      <w:bookmarkStart w:id="830" w:name="_Toc133965616"/>
      <w:bookmarkStart w:id="831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28"/>
      <w:bookmarkEnd w:id="829"/>
      <w:bookmarkEnd w:id="830"/>
      <w:bookmarkEnd w:id="831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</w:t>
      </w:r>
      <w:r>
        <w:lastRenderedPageBreak/>
        <w:t xml:space="preserve">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2" w:name="_Toc133963303"/>
      <w:bookmarkStart w:id="833" w:name="_Toc133965361"/>
      <w:bookmarkStart w:id="834" w:name="_Toc133965617"/>
      <w:bookmarkStart w:id="835" w:name="_Toc148566261"/>
      <w:r>
        <w:t>Լ</w:t>
      </w:r>
      <w:r w:rsidRPr="00514561">
        <w:t>ՈՒԾՄԱՆ ԳՈՐԾԸՆԹԱՑԻ ՎՐԱ ԱԶԴՈՂ ԳՈՐԾՈՆՆԵՐԸ</w:t>
      </w:r>
      <w:bookmarkEnd w:id="832"/>
      <w:bookmarkEnd w:id="833"/>
      <w:bookmarkEnd w:id="834"/>
      <w:bookmarkEnd w:id="835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lastRenderedPageBreak/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6" w:name="_Toc133963304"/>
      <w:bookmarkStart w:id="837" w:name="_Toc133965362"/>
      <w:bookmarkStart w:id="838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9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6"/>
      <w:bookmarkEnd w:id="837"/>
      <w:bookmarkEnd w:id="838"/>
      <w:bookmarkEnd w:id="839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kvXzO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/5lAIAAHg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nDz/m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rZU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5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BdHTCB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0" w:name="_Toc133963305"/>
      <w:bookmarkStart w:id="841" w:name="_Toc133965363"/>
      <w:bookmarkStart w:id="842" w:name="_Toc133965619"/>
      <w:bookmarkStart w:id="843" w:name="_Toc148566263"/>
      <w:r>
        <w:t>ԽՆԴԻՐՆԵՐԻ ԼՈՒԾՄԱՆ ՕՐԻՆԱԿՆԵՐ</w:t>
      </w:r>
      <w:bookmarkEnd w:id="840"/>
      <w:bookmarkEnd w:id="841"/>
      <w:bookmarkEnd w:id="842"/>
      <w:bookmarkEnd w:id="843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4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4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lastRenderedPageBreak/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5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6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6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lastRenderedPageBreak/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Cir6FnQDAABNCgAADgAAAAAAAAAAAAAAAAAuAgAAZHJzL2Uyb0RvYy54bWxQSwEC&#10;LQAUAAYACAAAACEAq6iJJd0AAAAFAQAADwAAAAAAAAAAAAAAAADOBQAAZHJzL2Rvd25yZXYueG1s&#10;UEsFBgAAAAAEAAQA8wAAANgGAAAAAA==&#10;">
                <v:shape id="_x0000_s146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7" w:name="_Toc133963306"/>
      <w:bookmarkStart w:id="848" w:name="_Toc133965364"/>
      <w:bookmarkStart w:id="849" w:name="_Toc133965620"/>
      <w:bookmarkStart w:id="850" w:name="_Toc148566264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7"/>
      <w:bookmarkEnd w:id="848"/>
      <w:bookmarkEnd w:id="849"/>
      <w:bookmarkEnd w:id="850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1" w:name="_Toc133963307"/>
      <w:bookmarkStart w:id="852" w:name="_Toc133965365"/>
      <w:bookmarkStart w:id="853" w:name="_Toc133965621"/>
      <w:bookmarkStart w:id="854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1"/>
      <w:bookmarkEnd w:id="852"/>
      <w:bookmarkEnd w:id="853"/>
      <w:bookmarkEnd w:id="854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5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5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6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7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8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9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9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0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0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1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1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2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3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3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4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4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5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6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6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7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7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8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8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9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9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0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1" w:name="_Toc133963308"/>
      <w:bookmarkStart w:id="872" w:name="_Toc133965366"/>
      <w:bookmarkStart w:id="873" w:name="_Toc133965622"/>
      <w:bookmarkStart w:id="874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1"/>
      <w:bookmarkEnd w:id="872"/>
      <w:bookmarkEnd w:id="873"/>
      <w:bookmarkEnd w:id="874"/>
    </w:p>
    <w:p w14:paraId="49ACDF99" w14:textId="77777777" w:rsidR="00BF0CD8" w:rsidRPr="008B152A" w:rsidRDefault="00BF0CD8" w:rsidP="00594357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5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6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7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8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79" w:name="_Toc133963309"/>
      <w:bookmarkStart w:id="880" w:name="_Toc133965367"/>
      <w:bookmarkStart w:id="881" w:name="_Toc133965623"/>
      <w:bookmarkStart w:id="882" w:name="_Toc148566267"/>
      <w:r w:rsidRPr="00871AD0">
        <w:t>ԽՆԴԻՐՆԵՐ ՀԱԳԵՑԱԾ ԼՈՒԾՈՒՅԹՆԵՐԻ ՎԵՐԱԲԵՐՅԱԼ</w:t>
      </w:r>
      <w:bookmarkEnd w:id="879"/>
      <w:bookmarkEnd w:id="880"/>
      <w:bookmarkEnd w:id="881"/>
      <w:bookmarkEnd w:id="882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3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3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4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4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85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85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6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6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7" w:name="_Toc133963310"/>
      <w:bookmarkStart w:id="888" w:name="_Toc133965368"/>
      <w:bookmarkStart w:id="889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0" w:name="_Toc148566268"/>
      <w:r w:rsidRPr="00871AD0">
        <w:t>ԽՆԴԻՐ ԼՈՒԾՄԱՆ ՋԵՐՄՈՒԹՅԱՆ ՎԵՐԱԲԵՐՅԱԼ</w:t>
      </w:r>
      <w:bookmarkEnd w:id="887"/>
      <w:bookmarkEnd w:id="888"/>
      <w:bookmarkEnd w:id="889"/>
      <w:bookmarkEnd w:id="890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gpecA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llgpecAMAAE4KAAAOAAAAAAAAAAAAAAAAAC4CAABkcnMvZTJvRG9jLnhtbFBLAQItABQA&#10;BgAIAAAAIQCrqIkl3QAAAAUBAAAPAAAAAAAAAAAAAAAAAMoFAABkcnMvZG93bnJldi54bWxQSwUG&#10;AAAAAAQABADzAAAA1AYAAAAA&#10;">
                <v:shape id="_x0000_s146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1" w:name="_Toc133963311"/>
      <w:bookmarkStart w:id="892" w:name="_Toc133965369"/>
      <w:bookmarkStart w:id="893" w:name="_Toc133965625"/>
      <w:bookmarkStart w:id="894" w:name="_Toc148566269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1"/>
      <w:bookmarkEnd w:id="892"/>
      <w:bookmarkEnd w:id="893"/>
      <w:bookmarkEnd w:id="894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5" w:name="_Toc133963312"/>
      <w:bookmarkStart w:id="896" w:name="_Toc133965370"/>
      <w:bookmarkStart w:id="897" w:name="_Toc133965626"/>
      <w:bookmarkStart w:id="898" w:name="_Toc148566270"/>
      <w:r w:rsidRPr="00FB0C03">
        <w:t>ԽՆԴԻՐՆԵՐ ԼՈՒԾՈՒՅԹՆԵՐԸ ԽՏԱՑՆԵԼՈՒ ԿԱՄ ՆՈՍՐԱՑՆԵԼՈՒ ՎԵՐԱԲԵՐՅԱԼ</w:t>
      </w:r>
      <w:bookmarkEnd w:id="895"/>
      <w:bookmarkEnd w:id="896"/>
      <w:bookmarkEnd w:id="897"/>
      <w:bookmarkEnd w:id="898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99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9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0" w:name="_Hlk66709022"/>
      <w:r>
        <w:t xml:space="preserve">Վերջնական լուծույթի </w:t>
      </w:r>
      <w:bookmarkEnd w:id="90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1" w:name="_Hlk66711434"/>
      <w:r w:rsidRPr="0016267A">
        <w:rPr>
          <w:iCs/>
        </w:rPr>
        <w:t>Պատ</w:t>
      </w:r>
      <w:r w:rsidRPr="00995E9C">
        <w:t>.՝</w:t>
      </w:r>
      <w:bookmarkEnd w:id="90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2" w:name="_Hlk66711470"/>
      <w:r w:rsidRPr="00567509">
        <w:t>Խնդիր</w:t>
      </w:r>
      <w:r>
        <w:t xml:space="preserve"> </w:t>
      </w:r>
      <w:bookmarkEnd w:id="90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4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5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6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7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8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09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0" w:name="_Toc133963313"/>
      <w:bookmarkStart w:id="911" w:name="_Toc133965371"/>
      <w:bookmarkStart w:id="912" w:name="_Toc133965627"/>
      <w:bookmarkStart w:id="913" w:name="_Toc148566271"/>
      <w:r w:rsidRPr="00AF6C37">
        <w:t>ԽՆԴԻՐՆԵՐ ԵՐԿՈՒ ԼՈՒԾՈՒՅԹՆԵՐՆ ԻՐԱՐ ԽԱՌՆԵԼՈՒ ՎԵՐԱԲԵՐՅԱԼ</w:t>
      </w:r>
      <w:bookmarkEnd w:id="910"/>
      <w:bookmarkEnd w:id="911"/>
      <w:bookmarkEnd w:id="912"/>
      <w:bookmarkEnd w:id="913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4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5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6" w:name="_Toc133963314"/>
      <w:bookmarkStart w:id="917" w:name="_Toc133965372"/>
      <w:bookmarkStart w:id="918" w:name="_Toc133965628"/>
      <w:bookmarkStart w:id="919" w:name="_Toc148566272"/>
      <w:r w:rsidRPr="00FB0C03">
        <w:t>ԽՆԴԻՐՆԵՐ ԼՈՒԾՈՒՅԹՆԵՐՈՒՄ ԿԱՏԱՐՎՈՂ ՔԻՄԻԱԿԱՆ ՌԵԱԿՑԻԱՆԵՐԻ ՎԵՐԱԲԵՐՅԱԼ</w:t>
      </w:r>
      <w:bookmarkEnd w:id="916"/>
      <w:bookmarkEnd w:id="917"/>
      <w:bookmarkEnd w:id="918"/>
      <w:bookmarkEnd w:id="91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0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2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3" w:name="_Hlk66788011"/>
      <m:oMathPara>
        <m:oMath>
          <m:r>
            <w:rPr>
              <w:rFonts w:ascii="Cambria Math" w:hAnsi="Cambria Math"/>
            </w:rPr>
            <m:t>x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4" w:name="_Toc133963315"/>
      <w:bookmarkStart w:id="925" w:name="_Toc133965373"/>
      <w:bookmarkStart w:id="926" w:name="_Toc133965629"/>
      <w:bookmarkStart w:id="927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4"/>
      <w:bookmarkEnd w:id="925"/>
      <w:bookmarkEnd w:id="926"/>
      <w:bookmarkEnd w:id="92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8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2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2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1" w:name="_Toc133963316"/>
      <w:bookmarkStart w:id="932" w:name="_Toc133965374"/>
      <w:bookmarkStart w:id="933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+UxRvG4DAABPCgAADgAAAAAAAAAAAAAAAAAuAgAAZHJzL2Uyb0RvYy54bWxQSwECLQAUAAYA&#10;CAAAACEAq6iJJd0AAAAFAQAADwAAAAAAAAAAAAAAAADIBQAAZHJzL2Rvd25yZXYueG1sUEsFBgAA&#10;AAAEAAQA8wAAANIGAAAAAA==&#10;">
                <v:shape id="_x0000_s14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4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1"/>
      <w:bookmarkEnd w:id="932"/>
      <w:bookmarkEnd w:id="933"/>
      <w:bookmarkEnd w:id="934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6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3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9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3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5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7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8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49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1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2" w:name="_Hlk66805681"/>
      <w:r>
        <w:t>Որոշենք</w:t>
      </w:r>
      <w:bookmarkEnd w:id="95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3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4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4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7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59" w:name="_Toc133963317"/>
      <w:bookmarkStart w:id="960" w:name="_Toc133965375"/>
      <w:bookmarkStart w:id="961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6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OaSKbG4DAABOCgAADgAAAAAAAAAAAAAAAAAuAgAAZHJzL2Uyb0RvYy54bWxQSwECLQAUAAYA&#10;CAAAACEAq6iJJd0AAAAFAQAADwAAAAAAAAAAAAAAAADIBQAAZHJzL2Rvd25yZXYueG1sUEsFBgAA&#10;AAAEAAQA8wAAANIGAAAAAA==&#10;">
                <v:shape id="_x0000_s147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2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59"/>
      <w:bookmarkEnd w:id="960"/>
      <w:bookmarkEnd w:id="961"/>
      <w:bookmarkEnd w:id="962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2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3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4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5pt;height:58.15pt" o:ole="">
            <v:imagedata r:id="rId591" o:title=""/>
          </v:shape>
          <o:OLEObject Type="Embed" ProgID="ChemDraw.Document.6.0" ShapeID="_x0000_i1245" DrawAspect="Content" ObjectID="_1760163943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5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3" w:name="_Toc133963318"/>
      <w:bookmarkStart w:id="964" w:name="_Toc133965376"/>
      <w:bookmarkStart w:id="965" w:name="_Toc133965632"/>
      <w:bookmarkStart w:id="966" w:name="_Toc148566276"/>
      <w:r w:rsidRPr="004516DF">
        <w:lastRenderedPageBreak/>
        <w:t>ԷԼԵԿՏՐՈԼԻՏԱՅԻՆ ԴԻՍՈՑՄԱՆ ՄԵԽԱՆԻԶՄԸ, ԻՈՆՆԵՐԻ ՀԻԴՐԱՏԱՑՈՒՄԸ</w:t>
      </w:r>
      <w:bookmarkEnd w:id="963"/>
      <w:bookmarkEnd w:id="964"/>
      <w:bookmarkEnd w:id="965"/>
      <w:bookmarkEnd w:id="96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7.75pt;height:11.65pt" o:ole="">
            <v:imagedata r:id="rId593" o:title=""/>
          </v:shape>
          <o:OLEObject Type="Embed" ProgID="ChemDraw.Document.6.0" ShapeID="_x0000_i1246" DrawAspect="Content" ObjectID="_1760163944" r:id="rId59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7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8" w:name="_Toc133963320"/>
      <w:bookmarkStart w:id="969" w:name="_Toc133965377"/>
      <w:bookmarkStart w:id="970" w:name="_Toc133965633"/>
      <w:bookmarkStart w:id="971" w:name="_Toc148566277"/>
      <w:r w:rsidRPr="00432902">
        <w:t>ԻՈՆՆԵՐԻ ՀԱՏԿՈՒԹՅՈՒՆՆԵՐԸ</w:t>
      </w:r>
      <w:bookmarkEnd w:id="968"/>
      <w:bookmarkEnd w:id="969"/>
      <w:bookmarkEnd w:id="970"/>
      <w:bookmarkEnd w:id="97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2" w:name="_Toc133963321"/>
      <w:bookmarkStart w:id="973" w:name="_Toc133965378"/>
      <w:bookmarkStart w:id="974" w:name="_Toc133965634"/>
      <w:bookmarkStart w:id="975" w:name="_Toc148566278"/>
      <w:r w:rsidRPr="00432902">
        <w:t>Թ</w:t>
      </w:r>
      <w:r>
        <w:t>ԹՈՒՆԵՐԻ ԴԻՍՈՑՈՒՄԸ</w:t>
      </w:r>
      <w:bookmarkEnd w:id="972"/>
      <w:bookmarkEnd w:id="973"/>
      <w:bookmarkEnd w:id="974"/>
      <w:bookmarkEnd w:id="975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6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76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77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8" w:name="_Toc133963322"/>
      <w:bookmarkStart w:id="979" w:name="_Toc133965379"/>
      <w:bookmarkStart w:id="980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1" w:name="_Toc148566279"/>
      <w:r w:rsidRPr="00432902">
        <w:t>Հ</w:t>
      </w:r>
      <w:r>
        <w:t>ԻՄՔԵՐԻ ԴԻՍՈՑՈՒՄԸ</w:t>
      </w:r>
      <w:bookmarkEnd w:id="978"/>
      <w:bookmarkEnd w:id="979"/>
      <w:bookmarkEnd w:id="980"/>
      <w:bookmarkEnd w:id="981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7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2" w:name="_Toc133963323"/>
      <w:bookmarkStart w:id="983" w:name="_Toc133965380"/>
      <w:bookmarkStart w:id="984" w:name="_Toc133965636"/>
      <w:bookmarkStart w:id="985" w:name="_Toc148566280"/>
      <w:r w:rsidRPr="002B25D2">
        <w:t>Ա</w:t>
      </w:r>
      <w:r>
        <w:t>ՂԵՐԻ ԴԻՍՈՑՈՒՄԸ</w:t>
      </w:r>
      <w:bookmarkEnd w:id="982"/>
      <w:bookmarkEnd w:id="983"/>
      <w:bookmarkEnd w:id="984"/>
      <w:bookmarkEnd w:id="985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8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6" w:name="_Toc133963324"/>
      <w:bookmarkStart w:id="987" w:name="_Toc133965381"/>
      <w:bookmarkStart w:id="988" w:name="_Toc133965637"/>
      <w:bookmarkStart w:id="989" w:name="_Toc148566281"/>
      <w:r w:rsidRPr="00D439E9">
        <w:t>ԽՆԴԻՐՆԵՐԻ ԼՈՒԾՄԱՆ ՕՐԻՆԱԿՆԵՐ</w:t>
      </w:r>
      <w:bookmarkEnd w:id="986"/>
      <w:bookmarkEnd w:id="987"/>
      <w:bookmarkEnd w:id="988"/>
      <w:bookmarkEnd w:id="989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1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1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2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2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3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3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4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5" w:name="_Toc133963325"/>
      <w:bookmarkStart w:id="996" w:name="_Toc133965382"/>
      <w:bookmarkStart w:id="997" w:name="_Toc133965638"/>
      <w:bookmarkStart w:id="998" w:name="_Toc148566282"/>
      <w:r w:rsidRPr="002B25D2">
        <w:t>Դ</w:t>
      </w:r>
      <w:r>
        <w:t>ԻՍՈՑՄԱՆ ԱՍՏԻՃԱՆ</w:t>
      </w:r>
      <w:bookmarkEnd w:id="995"/>
      <w:bookmarkEnd w:id="996"/>
      <w:bookmarkEnd w:id="997"/>
      <w:bookmarkEnd w:id="998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79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yVJkgIAAHk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999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999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0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0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0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1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2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EXYTwS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1" w:name="_Toc148566283"/>
      <w:r>
        <w:t>ՈՒ</w:t>
      </w:r>
      <w:r w:rsidRPr="002B25D2">
        <w:t>ԺԵՂ և ԹՈՒՅԼ ԷԼԵԿՏՐՈԼԻՏՆԵՐ</w:t>
      </w:r>
      <w:bookmarkEnd w:id="1001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2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2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3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3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4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5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5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6" w:name="_Toc133963326"/>
      <w:bookmarkStart w:id="1007" w:name="_Toc133965383"/>
      <w:bookmarkStart w:id="1008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09" w:name="_Toc148566284"/>
      <w:r w:rsidRPr="0068579D">
        <w:t>Դ</w:t>
      </w:r>
      <w:r>
        <w:t>ԻՍՈՑՄԱՆ ՀԱՍՏԱՏՈՒՆ</w:t>
      </w:r>
      <w:bookmarkEnd w:id="1006"/>
      <w:bookmarkEnd w:id="1007"/>
      <w:bookmarkEnd w:id="1008"/>
      <w:bookmarkEnd w:id="1009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0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1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3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3e0eu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4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4S5dn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2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3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2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5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AFOkw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nBB72IyYa7LeTHR0sstM3jDL8t8UHv&#10;mPOPzGK3YA3gBPAPuEgFdUah21FSgP350X3QxyJGKSU1dl9G3Y89s4IS9U1jeV+NJpPQrvEwmV6O&#10;8WDfSrZvJXpfrQFLZISzxvC4Dfpe9VtpoXrFQbEKXlHENEffGeXe9oe1b6cCjhouVquohi1qmL/T&#10;z4YH8MB0qNWX5pVZ01W1x364h75T2fxdXbe6wVLDau9BlrHoT7x2b4DtHYupG0Vhfrw9R63TwFz+&#10;Ag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CcwAU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4" w:name="_Toc133963327"/>
      <w:bookmarkStart w:id="1015" w:name="_Toc133965384"/>
      <w:bookmarkStart w:id="1016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XCSNoG4DAABPCgAADgAAAAAAAAAAAAAAAAAuAgAAZHJzL2Uyb0RvYy54bWxQSwECLQAUAAYA&#10;CAAAACEAq6iJJd0AAAAFAQAADwAAAAAAAAAAAAAAAADIBQAAZHJzL2Rvd25yZXYueG1sUEsFBgAA&#10;AAAEAAQA8wAAANIGAAAAAA==&#10;">
                <v:shape id="_x0000_s14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7" w:name="_Toc148566285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4"/>
      <w:bookmarkEnd w:id="1015"/>
      <w:bookmarkEnd w:id="1016"/>
      <w:bookmarkEnd w:id="1017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75pt" o:ole="">
            <v:imagedata r:id="rId598" o:title=""/>
          </v:shape>
          <o:OLEObject Type="Embed" ProgID="ChemDraw.Document.6.0" ShapeID="_x0000_i1247" DrawAspect="Content" ObjectID="_1760163945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8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8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8.75pt;height:36pt" o:ole="">
            <v:imagedata r:id="rId600" o:title=""/>
          </v:shape>
          <o:OLEObject Type="Embed" ProgID="ChemDraw.Document.6.0" ShapeID="_x0000_i1248" DrawAspect="Content" ObjectID="_1760163946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15pt;height:36pt" o:ole="">
            <v:imagedata r:id="rId602" o:title=""/>
          </v:shape>
          <o:OLEObject Type="Embed" ProgID="ChemDraw.Document.6.0" ShapeID="_x0000_i1249" DrawAspect="Content" ObjectID="_1760163947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pt;height:76.15pt" o:ole="">
            <v:imagedata r:id="rId604" o:title=""/>
          </v:shape>
          <o:OLEObject Type="Embed" ProgID="ChemDraw.Document.6.0" ShapeID="_x0000_i1250" DrawAspect="Content" ObjectID="_1760163948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89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9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0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0"/>
      <w:r>
        <w:t xml:space="preserve"> և </w:t>
      </w:r>
      <w:bookmarkStart w:id="1021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1"/>
      <w:r w:rsidRPr="009368B7">
        <w:t xml:space="preserve"> </w:t>
      </w:r>
      <w:r>
        <w:t xml:space="preserve">օքսիդներում </w:t>
      </w:r>
      <w:bookmarkStart w:id="1022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2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0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XJkQIAAHk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1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LaGX66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3" w:name="_Toc133963328"/>
      <w:bookmarkStart w:id="1024" w:name="_Toc133965385"/>
      <w:bookmarkStart w:id="1025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2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">
                <v:shape id="_x0000_s1493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4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6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3"/>
      <w:bookmarkEnd w:id="1024"/>
      <w:bookmarkEnd w:id="1025"/>
      <w:bookmarkEnd w:id="1026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5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7" w:name="_Toc133963329"/>
      <w:bookmarkStart w:id="1028" w:name="_Toc133965386"/>
      <w:bookmarkStart w:id="1029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jmRt9yAwAATgoAAA4AAAAAAAAAAAAAAAAALgIAAGRycy9lMm9Eb2MueG1sUEsBAi0A&#10;FAAGAAgAAAAhAKuoiSXdAAAABQEAAA8AAAAAAAAAAAAAAAAAzAUAAGRycy9kb3ducmV2LnhtbFBL&#10;BQYAAAAABAAEAPMAAADWBgAAAAA=&#10;">
                <v:shape id="_x0000_s149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0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7"/>
      <w:bookmarkEnd w:id="1028"/>
      <w:bookmarkEnd w:id="1029"/>
      <w:bookmarkEnd w:id="1030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1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499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0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1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FkPkwIAAHkFAAAOAAAAZHJzL2Uyb0RvYy54bWysVEtv2zAMvg/YfxB0X+0kTdMGcYogRYYB&#10;RRu0HXpWZCk2IIuapMTOfv0o+ZGuK3YY5oMsiR8/PkRy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2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saP2tJ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3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4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YufpKJ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5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IVGb5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D15EE22" w14:textId="5136F4F2" w:rsidR="00C91442" w:rsidRDefault="00C91442" w:rsidP="004142EC">
      <w:bookmarkStart w:id="1032" w:name="_Toc133963330"/>
      <w:bookmarkStart w:id="1033" w:name="_Toc133965387"/>
      <w:bookmarkStart w:id="1034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kpawMAAE8KAAAOAAAAZHJzL2Uyb0RvYy54bWzcVtlO3DAUfa/Uf7DyDllmySKGCkGhlRAg&#10;aNVnj+Nkojq2a3vI0K/vtZ1kOjCtgKqq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">
                <v:shape id="_x0000_s15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5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2"/>
      <w:bookmarkEnd w:id="1033"/>
      <w:bookmarkEnd w:id="1034"/>
      <w:bookmarkEnd w:id="1035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09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0uNkQ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70.05pt;height:44.05pt" o:ole="">
            <v:imagedata r:id="rId613" o:title=""/>
          </v:shape>
          <o:OLEObject Type="Embed" ProgID="ChemDraw.Document.6.0" ShapeID="_x0000_i1251" DrawAspect="Content" ObjectID="_1760163949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1.1pt;height:33.5pt" o:ole="">
            <v:imagedata r:id="rId615" o:title=""/>
          </v:shape>
          <o:OLEObject Type="Embed" ProgID="ChemDraw.Document.6.0" ShapeID="_x0000_i1252" DrawAspect="Content" ObjectID="_1760163950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0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25pt;height:38.5pt" o:ole="">
            <v:imagedata r:id="rId617" o:title=""/>
          </v:shape>
          <o:OLEObject Type="Embed" ProgID="ChemDraw.Document.6.0" ShapeID="_x0000_i1253" DrawAspect="Content" ObjectID="_1760163951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pt;height:36pt" o:ole="">
            <v:imagedata r:id="rId619" o:title=""/>
          </v:shape>
          <o:OLEObject Type="Embed" ProgID="ChemDraw.Document.6.0" ShapeID="_x0000_i1254" DrawAspect="Content" ObjectID="_1760163952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1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8pt;height:43.45pt" o:ole="">
            <v:imagedata r:id="rId621" o:title=""/>
          </v:shape>
          <o:OLEObject Type="Embed" ProgID="ChemDraw.Document.6.0" ShapeID="_x0000_i1255" DrawAspect="Content" ObjectID="_1760163953" r:id="rId6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2pt;height:40.35pt" o:ole="">
            <v:imagedata r:id="rId623" o:title=""/>
          </v:shape>
          <o:OLEObject Type="Embed" ProgID="ChemDraw.Document.6.0" ShapeID="_x0000_i1256" DrawAspect="Content" ObjectID="_1760163954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2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6Qq0oAIAAKoFAAAOAAAAZHJzL2Uyb0RvYy54bWysVNtuEzEQfUfiHyy/0700CW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6" w:name="_Toc133963331"/>
      <w:bookmarkStart w:id="1037" w:name="_Toc133965388"/>
      <w:bookmarkStart w:id="1038" w:name="_Toc133965644"/>
      <w:bookmarkStart w:id="1039" w:name="_Toc148566289"/>
      <w:r>
        <w:t>Ա</w:t>
      </w:r>
      <w:r w:rsidRPr="0073107E">
        <w:t>ՍՏԻՃԱՆԱԿԱՆ ՀԻԴՐՈԼԻԶ</w:t>
      </w:r>
      <w:bookmarkEnd w:id="1036"/>
      <w:bookmarkEnd w:id="1037"/>
      <w:bookmarkEnd w:id="1038"/>
      <w:bookmarkEnd w:id="1039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55pt;height:43.45pt" o:ole="">
            <v:imagedata r:id="rId625" o:title=""/>
          </v:shape>
          <o:OLEObject Type="Embed" ProgID="ChemDraw.Document.6.0" ShapeID="_x0000_i1257" DrawAspect="Content" ObjectID="_1760163955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89.95pt;height:27.95pt" o:ole="">
            <v:imagedata r:id="rId627" o:title=""/>
          </v:shape>
          <o:OLEObject Type="Embed" ProgID="ChemDraw.Document.6.0" ShapeID="_x0000_i1258" DrawAspect="Content" ObjectID="_1760163956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4pt;height:27.95pt" o:ole="">
            <v:imagedata r:id="rId629" o:title=""/>
          </v:shape>
          <o:OLEObject Type="Embed" ProgID="ChemDraw.Document.6.0" ShapeID="_x0000_i1259" DrawAspect="Content" ObjectID="_1760163957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0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0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.1pt;height:43.45pt" o:ole="">
            <v:imagedata r:id="rId631" o:title=""/>
          </v:shape>
          <o:OLEObject Type="Embed" ProgID="ChemDraw.Document.6.0" ShapeID="_x0000_i1260" DrawAspect="Content" ObjectID="_1760163958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pt;height:36pt" o:ole="">
            <v:imagedata r:id="rId633" o:title=""/>
          </v:shape>
          <o:OLEObject Type="Embed" ProgID="ChemDraw.Document.6.0" ShapeID="_x0000_i1261" DrawAspect="Content" ObjectID="_1760163959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2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3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7pt;height:27.95pt" o:ole="">
            <v:imagedata r:id="rId635" o:title=""/>
          </v:shape>
          <o:OLEObject Type="Embed" ProgID="ChemDraw.Document.6.0" ShapeID="_x0000_i1262" DrawAspect="Content" ObjectID="_1760163960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4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3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pxSlA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5" w:name="_Toc133963332"/>
      <w:bookmarkStart w:id="1046" w:name="_Toc133965389"/>
      <w:bookmarkStart w:id="104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8" w:name="_Toc148566290"/>
      <w:r>
        <w:t>Ա</w:t>
      </w:r>
      <w:r w:rsidRPr="00B93A9D">
        <w:t>ՆԴԱՐՁԵԼԻ ՀԻԴՐՈԼԻԶ</w:t>
      </w:r>
      <w:bookmarkEnd w:id="1045"/>
      <w:bookmarkEnd w:id="1046"/>
      <w:bookmarkEnd w:id="1047"/>
      <w:bookmarkEnd w:id="104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4pt;height:61.45pt" o:ole="">
            <v:imagedata r:id="rId637" o:title=""/>
          </v:shape>
          <o:OLEObject Type="Embed" ProgID="ChemDraw.Document.6.0" ShapeID="_x0000_i1263" DrawAspect="Content" ObjectID="_1760163961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49" w:name="_Toc133963333"/>
      <w:bookmarkStart w:id="1050" w:name="_Toc133965390"/>
      <w:bookmarkStart w:id="1051" w:name="_Toc133965646"/>
      <w:bookmarkStart w:id="1052" w:name="_Toc148566291"/>
      <w:r w:rsidRPr="00B93A9D">
        <w:t>Հ</w:t>
      </w:r>
      <w:r>
        <w:t>ԻԴՐՈԼԻԶԻ ԱՍՏԻՃԱՆ</w:t>
      </w:r>
      <w:bookmarkEnd w:id="1049"/>
      <w:bookmarkEnd w:id="1050"/>
      <w:bookmarkEnd w:id="1051"/>
      <w:bookmarkEnd w:id="1052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4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9tlL1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5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7sOpPq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6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Uyzszq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7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3" w:name="_Toc133963334"/>
      <w:bookmarkStart w:id="1054" w:name="_Toc133965391"/>
      <w:bookmarkStart w:id="1055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6" w:name="_Toc148566292"/>
      <w:r>
        <w:t>Թ</w:t>
      </w:r>
      <w:r w:rsidRPr="00325ECD">
        <w:t>ԹՎԱՅԻՆ ԱՂԵՐԻ ՀԻԴՐՈԼԻԶԸ</w:t>
      </w:r>
      <w:bookmarkEnd w:id="1053"/>
      <w:bookmarkEnd w:id="1054"/>
      <w:bookmarkEnd w:id="1055"/>
      <w:bookmarkEnd w:id="105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7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8" w:name="_Toc133963335"/>
      <w:bookmarkStart w:id="1059" w:name="_Toc133965392"/>
      <w:bookmarkStart w:id="1060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ufAqscAMAAE4KAAAOAAAAAAAAAAAAAAAAAC4CAABkcnMvZTJvRG9jLnhtbFBLAQItABQA&#10;BgAIAAAAIQCrqIkl3QAAAAUBAAAPAAAAAAAAAAAAAAAAAMoFAABkcnMvZG93bnJldi54bWxQSwUG&#10;AAAAAAQABADzAAAA1AYAAAAA&#10;">
                <v:shape id="_x0000_s15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1" w:name="_Toc148566293"/>
      <w:r>
        <w:t>§5.10. ՀԻԴՐՈԼԻԶԻ ՀԱՍՏԱՏՈՒՆ, ԹԹՎԱՅԻՆ ԱՂԵՐԻ ՀԻԴՐՈԼԻԶԸ ԵՎ ԴՐԱՆՑ ՋՐԱՅԻՆ ԼՈՒԾՈՒՅԹՆԵՐԻ ՄԻՋԱՎԱՅՐԸ</w:t>
      </w:r>
      <w:bookmarkEnd w:id="106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2" w:name="_Toc133963336"/>
      <w:bookmarkStart w:id="1063" w:name="_Toc133965393"/>
      <w:bookmarkStart w:id="1064" w:name="_Toc133965649"/>
      <w:bookmarkStart w:id="1065" w:name="_Toc148566294"/>
      <w:bookmarkEnd w:id="1058"/>
      <w:bookmarkEnd w:id="1059"/>
      <w:bookmarkEnd w:id="1060"/>
      <w:r w:rsidRPr="00C66342">
        <w:t xml:space="preserve">ՀԻԴՐՈԼԻԶԻ </w:t>
      </w:r>
      <w:r w:rsidRPr="00AC1AFB">
        <w:t>ՀԱՍՏԱՏՈՒՆ</w:t>
      </w:r>
      <w:bookmarkEnd w:id="1062"/>
      <w:bookmarkEnd w:id="1063"/>
      <w:bookmarkEnd w:id="1064"/>
      <w:bookmarkEnd w:id="106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6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6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1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DHS4p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2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DblFHM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3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cUnhp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4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CfMwW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5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6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yjRDi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7" w:name="_Toc133963337"/>
      <w:bookmarkStart w:id="1068" w:name="_Toc133965394"/>
      <w:bookmarkStart w:id="1069" w:name="_Toc133965650"/>
      <w:bookmarkStart w:id="1070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7"/>
      <w:bookmarkEnd w:id="1068"/>
      <w:bookmarkEnd w:id="1069"/>
      <w:bookmarkEnd w:id="1070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3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5"/>
            </m:num>
            <m:den>
              <w:bookmarkStart w:id="107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6"/>
            </m:den>
          </m:f>
          <w:bookmarkEnd w:id="107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7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1" w:name="_Hlk103268582"/>
    <w:bookmarkStart w:id="1082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3"/>
    </w:p>
    <w:bookmarkStart w:id="1084" w:name="_Hlk103269179"/>
    <w:bookmarkEnd w:id="1082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5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6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8" w:name="_Toc133963338"/>
      <w:bookmarkStart w:id="1089" w:name="_Toc133965395"/>
      <w:bookmarkStart w:id="1090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vYvi1yAwAATgoAAA4AAAAAAAAAAAAAAAAALgIAAGRycy9lMm9Eb2MueG1sUEsBAi0A&#10;FAAGAAgAAAAhAKuoiSXdAAAABQEAAA8AAAAAAAAAAAAAAAAAzAUAAGRycy9kb3ducmV2LnhtbFBL&#10;BQYAAAAABAAEAPMAAADWBgAAAAA=&#10;">
                <v:shape id="_x0000_s15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1" w:name="_Toc148566296"/>
      <w:r w:rsidRPr="007532F7">
        <w:t xml:space="preserve">§5.11. </w:t>
      </w:r>
      <w:r w:rsidR="00BF0CD8" w:rsidRPr="007532F7">
        <w:t>ԷԼԵԿՏՐՈԼԻԶ</w:t>
      </w:r>
      <w:bookmarkEnd w:id="1088"/>
      <w:bookmarkEnd w:id="1089"/>
      <w:bookmarkEnd w:id="1090"/>
      <w:bookmarkEnd w:id="1091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2" w:name="_Toc133963339"/>
      <w:bookmarkStart w:id="1093" w:name="_Toc133965396"/>
      <w:bookmarkStart w:id="1094" w:name="_Toc133965652"/>
      <w:bookmarkStart w:id="1095" w:name="_Toc148566297"/>
      <w:r w:rsidRPr="00AE7E71">
        <w:t>ԷԼԵԿՏՐՈԼԻՏՆԵՐԻ ՋՐԱՅԻՆ ԼՈՒԾՈՒՅԹՆԵՐԻ ԷԼԵԿՏՐՈԼԻԶԸ</w:t>
      </w:r>
      <w:bookmarkEnd w:id="1092"/>
      <w:bookmarkEnd w:id="1093"/>
      <w:bookmarkEnd w:id="1094"/>
      <w:bookmarkEnd w:id="109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N9lkQ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BIMWJ1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75pt;height:33.4pt" o:ole="">
            <v:imagedata r:id="rId642" o:title=""/>
          </v:shape>
          <o:OLEObject Type="Embed" ProgID="ChemDraw.Document.6.0" ShapeID="_x0000_i1264" DrawAspect="Content" ObjectID="_1760163962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75pt;height:38.65pt" o:ole="">
            <v:imagedata r:id="rId644" o:title=""/>
          </v:shape>
          <o:OLEObject Type="Embed" ProgID="ChemDraw.Document.6.0" ShapeID="_x0000_i1265" DrawAspect="Content" ObjectID="_1760163963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6" w:name="_Toc133963340"/>
      <w:bookmarkStart w:id="1097" w:name="_Toc133965397"/>
      <w:bookmarkStart w:id="1098" w:name="_Toc133965653"/>
      <w:bookmarkStart w:id="1099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096"/>
      <w:bookmarkEnd w:id="1097"/>
      <w:bookmarkEnd w:id="1098"/>
      <w:bookmarkEnd w:id="109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i/UrbJ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Iv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bPIjberaHcPzrioGseb/mtwge9&#10;Yz48Mofdgn2FEyA84CI1NAWFfkdJBe7nR/cRj0WMUkoa7L6C+h9b5gQl+pvB8r6YzGaxXdNhdnI2&#10;xYN7K1m/lZhtvQIskQnOGsvTNuKDHrbSQf2Kg2IZraKIGY62C8qDGw6r0E0FHDVcLJcJhi1qWbgz&#10;z5ZH8pjpWKsv7Stztq/qgP1wD0Onsvm7uu6wUdPAchtAqlT0h7z2b4DtnYqpH0Vxfrw9J9RhYC5+&#10;AQ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A1BIv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0" w:name="_Toc148566299"/>
      <w:r w:rsidRPr="0025216B">
        <w:t>ԽՆԴԻՐՆԵՐ ԷԼԵԿՏՐՈԼԻԶԻ ՎԵՐԱԲԵՐՅԱԼ</w:t>
      </w:r>
      <w:bookmarkEnd w:id="110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74E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9e3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wvXanc192+5m0dJ8pS/w+5/x2H/54ZHi/+ZDw8s9yr6ee05v3sGnv4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B4d74EcwMAAE4KAAAOAAAAAAAAAAAAAAAAAC4CAABkcnMvZTJvRG9jLnhtbFBLAQIt&#10;ABQABgAIAAAAIQCrqIkl3QAAAAUBAAAPAAAAAAAAAAAAAAAAAM0FAABkcnMvZG93bnJldi54bWxQ&#10;SwUGAAAAAAQABADzAAAA1wYAAAAA&#10;">
                <v:shape id="_x0000_s15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1" w:name="_Toc133963341"/>
      <w:bookmarkStart w:id="1102" w:name="_Toc133965398"/>
      <w:bookmarkStart w:id="1103" w:name="_Toc133965654"/>
      <w:bookmarkStart w:id="1104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1"/>
      <w:bookmarkEnd w:id="1102"/>
      <w:bookmarkEnd w:id="1103"/>
      <w:bookmarkEnd w:id="1104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39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uJCHO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0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Z3OkgIAAHg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1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5" w:name="_Toc133963342"/>
      <w:bookmarkStart w:id="1106" w:name="_Toc133965399"/>
      <w:bookmarkStart w:id="1107" w:name="_Toc133965655"/>
      <w:bookmarkStart w:id="1108" w:name="_Toc148566301"/>
      <w:r w:rsidRPr="0004270A">
        <w:t>Խ</w:t>
      </w:r>
      <w:r>
        <w:t>ԱՌՆՈՒՐԴՆԵՐԻ ԲԱԺԱՆՄԱՆ ՄԵԹՈԴՆԵՐԸ</w:t>
      </w:r>
      <w:bookmarkEnd w:id="1105"/>
      <w:bookmarkEnd w:id="1106"/>
      <w:bookmarkEnd w:id="1107"/>
      <w:bookmarkEnd w:id="1108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09" w:name="_Toc133963343"/>
      <w:bookmarkStart w:id="1110" w:name="_Toc133965400"/>
      <w:bookmarkStart w:id="1111" w:name="_Toc133965656"/>
      <w:bookmarkStart w:id="1112" w:name="_Toc148566302"/>
      <w:r w:rsidRPr="0004270A">
        <w:t>Ա</w:t>
      </w:r>
      <w:r>
        <w:t>ՆՀԱՄԱՍԵՌ ԽԱՌՆՈՒՐԴՆԵՐԻ ԲԱԺԱՆՈՒՄԸ</w:t>
      </w:r>
      <w:bookmarkEnd w:id="1109"/>
      <w:bookmarkEnd w:id="1110"/>
      <w:bookmarkEnd w:id="1111"/>
      <w:bookmarkEnd w:id="1112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3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4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3"/>
      <w:bookmarkEnd w:id="1114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15" w:name="_Toc133963344"/>
      <w:bookmarkStart w:id="1116" w:name="_Toc133965401"/>
      <w:bookmarkStart w:id="1117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8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5"/>
      <w:bookmarkEnd w:id="1116"/>
      <w:bookmarkEnd w:id="1117"/>
      <w:bookmarkEnd w:id="1118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MbE/JNsAwAATgoAAA4AAAAAAAAAAAAAAAAALgIAAGRycy9lMm9Eb2MueG1sUEsBAi0AFAAGAAgA&#10;AAAhAKuoiSXdAAAABQEAAA8AAAAAAAAAAAAAAAAAxgUAAGRycy9kb3ducmV2LnhtbFBLBQYAAAAA&#10;BAAEAPMAAADQBgAAAAA=&#10;">
                <v:shape id="_x0000_s154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19" w:name="_Toc133963345"/>
      <w:bookmarkStart w:id="1120" w:name="_Toc133965402"/>
      <w:bookmarkStart w:id="1121" w:name="_Toc133965658"/>
      <w:bookmarkStart w:id="1122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19"/>
      <w:bookmarkEnd w:id="1120"/>
      <w:bookmarkEnd w:id="1121"/>
      <w:bookmarkEnd w:id="1122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5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7/VkAIAAHg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qQe/1Z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6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DeJo+7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7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3" w:name="_Toc133963346"/>
      <w:bookmarkStart w:id="1124" w:name="_Toc133965403"/>
      <w:bookmarkStart w:id="1125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6" w:name="_Toc148566305"/>
      <w:r w:rsidRPr="008B45ED">
        <w:t>Կ</w:t>
      </w:r>
      <w:r>
        <w:t>ՈԼՈԻԴ ՀԱՄԱԿԱՐԳԵՐ</w:t>
      </w:r>
      <w:bookmarkEnd w:id="1123"/>
      <w:bookmarkEnd w:id="1124"/>
      <w:bookmarkEnd w:id="1125"/>
      <w:bookmarkEnd w:id="1126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48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eA4kA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N3J4Di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49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IM7ca2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0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M12oWu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01E54882" w:rsidR="006D43F1" w:rsidRDefault="000464C1">
          <w:r>
            <w:fldChar w:fldCharType="end"/>
          </w:r>
        </w:p>
      </w:sdtContent>
    </w:sdt>
    <w:sectPr w:rsidR="006D43F1" w:rsidSect="002C5C19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7B17D6" w14:textId="77777777" w:rsidR="00B953A9" w:rsidRDefault="00B953A9" w:rsidP="00D34853">
      <w:pPr>
        <w:spacing w:after="0" w:line="240" w:lineRule="auto"/>
      </w:pPr>
      <w:r>
        <w:separator/>
      </w:r>
    </w:p>
  </w:endnote>
  <w:endnote w:type="continuationSeparator" w:id="0">
    <w:p w14:paraId="3896DE98" w14:textId="77777777" w:rsidR="00B953A9" w:rsidRDefault="00B953A9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A76F36" w14:textId="77777777" w:rsidR="00B953A9" w:rsidRDefault="00B953A9" w:rsidP="00D34853">
      <w:pPr>
        <w:spacing w:after="0" w:line="240" w:lineRule="auto"/>
      </w:pPr>
      <w:r>
        <w:separator/>
      </w:r>
    </w:p>
  </w:footnote>
  <w:footnote w:type="continuationSeparator" w:id="0">
    <w:p w14:paraId="08E939B0" w14:textId="77777777" w:rsidR="00B953A9" w:rsidRDefault="00B953A9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743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E7E03AA6"/>
    <w:lvl w:ilvl="0" w:tplc="703A0282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5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7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0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4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5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7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5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8"/>
  </w:num>
  <w:num w:numId="2" w16cid:durableId="1356881954">
    <w:abstractNumId w:val="65"/>
  </w:num>
  <w:num w:numId="3" w16cid:durableId="1917085552">
    <w:abstractNumId w:val="80"/>
  </w:num>
  <w:num w:numId="4" w16cid:durableId="1983079717">
    <w:abstractNumId w:val="63"/>
  </w:num>
  <w:num w:numId="5" w16cid:durableId="1280796164">
    <w:abstractNumId w:val="86"/>
  </w:num>
  <w:num w:numId="6" w16cid:durableId="1675761521">
    <w:abstractNumId w:val="96"/>
  </w:num>
  <w:num w:numId="7" w16cid:durableId="1135025601">
    <w:abstractNumId w:val="55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7"/>
  </w:num>
  <w:num w:numId="11" w16cid:durableId="679160944">
    <w:abstractNumId w:val="70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6"/>
  </w:num>
  <w:num w:numId="18" w16cid:durableId="799105533">
    <w:abstractNumId w:val="95"/>
  </w:num>
  <w:num w:numId="19" w16cid:durableId="1094476084">
    <w:abstractNumId w:val="36"/>
  </w:num>
  <w:num w:numId="20" w16cid:durableId="1074549171">
    <w:abstractNumId w:val="81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2"/>
  </w:num>
  <w:num w:numId="29" w16cid:durableId="1862357192">
    <w:abstractNumId w:val="92"/>
  </w:num>
  <w:num w:numId="30" w16cid:durableId="2119255310">
    <w:abstractNumId w:val="50"/>
  </w:num>
  <w:num w:numId="31" w16cid:durableId="1895660417">
    <w:abstractNumId w:val="62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1"/>
  </w:num>
  <w:num w:numId="38" w16cid:durableId="1250820098">
    <w:abstractNumId w:val="57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4"/>
  </w:num>
  <w:num w:numId="44" w16cid:durableId="1270695199">
    <w:abstractNumId w:val="68"/>
  </w:num>
  <w:num w:numId="45" w16cid:durableId="2135058465">
    <w:abstractNumId w:val="25"/>
  </w:num>
  <w:num w:numId="46" w16cid:durableId="1947417342">
    <w:abstractNumId w:val="67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0"/>
  </w:num>
  <w:num w:numId="51" w16cid:durableId="1978103196">
    <w:abstractNumId w:val="91"/>
  </w:num>
  <w:num w:numId="52" w16cid:durableId="978730158">
    <w:abstractNumId w:val="52"/>
  </w:num>
  <w:num w:numId="53" w16cid:durableId="1849446057">
    <w:abstractNumId w:val="58"/>
  </w:num>
  <w:num w:numId="54" w16cid:durableId="931664508">
    <w:abstractNumId w:val="85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8"/>
  </w:num>
  <w:num w:numId="58" w16cid:durableId="1779639875">
    <w:abstractNumId w:val="77"/>
  </w:num>
  <w:num w:numId="59" w16cid:durableId="1824196767">
    <w:abstractNumId w:val="13"/>
  </w:num>
  <w:num w:numId="60" w16cid:durableId="1440837629">
    <w:abstractNumId w:val="76"/>
  </w:num>
  <w:num w:numId="61" w16cid:durableId="297422084">
    <w:abstractNumId w:val="79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4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3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0"/>
  </w:num>
  <w:num w:numId="79" w16cid:durableId="196629181">
    <w:abstractNumId w:val="84"/>
  </w:num>
  <w:num w:numId="80" w16cid:durableId="2075737679">
    <w:abstractNumId w:val="89"/>
  </w:num>
  <w:num w:numId="81" w16cid:durableId="909845323">
    <w:abstractNumId w:val="44"/>
  </w:num>
  <w:num w:numId="82" w16cid:durableId="1122267438">
    <w:abstractNumId w:val="61"/>
  </w:num>
  <w:num w:numId="83" w16cid:durableId="1835411151">
    <w:abstractNumId w:val="73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6"/>
  </w:num>
  <w:num w:numId="88" w16cid:durableId="1731078052">
    <w:abstractNumId w:val="54"/>
  </w:num>
  <w:num w:numId="89" w16cid:durableId="987712469">
    <w:abstractNumId w:val="83"/>
  </w:num>
  <w:num w:numId="90" w16cid:durableId="405155838">
    <w:abstractNumId w:val="75"/>
  </w:num>
  <w:num w:numId="91" w16cid:durableId="384453619">
    <w:abstractNumId w:val="40"/>
  </w:num>
  <w:num w:numId="92" w16cid:durableId="1347903337">
    <w:abstractNumId w:val="69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59"/>
  </w:num>
  <w:num w:numId="97" w16cid:durableId="513154281">
    <w:abstractNumId w:val="64"/>
  </w:num>
  <w:num w:numId="98" w16cid:durableId="1412846258">
    <w:abstractNumId w:val="82"/>
  </w:num>
  <w:num w:numId="99" w16cid:durableId="867715177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1C7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721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3A9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oleObject" Target="embeddings/oleObject220.bin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emf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image" Target="media/image308.png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60</TotalTime>
  <Pages>344</Pages>
  <Words>73100</Words>
  <Characters>416675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33</cp:revision>
  <cp:lastPrinted>2023-08-23T18:36:00Z</cp:lastPrinted>
  <dcterms:created xsi:type="dcterms:W3CDTF">2023-10-21T06:55:00Z</dcterms:created>
  <dcterms:modified xsi:type="dcterms:W3CDTF">2023-10-30T07:50:00Z</dcterms:modified>
</cp:coreProperties>
</file>